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имени Н.Э.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МГТУ им. Н.Э.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1C0806EC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sz w:val="44"/>
        </w:rPr>
      </w:pPr>
      <w:r w:rsidRPr="00C240C1">
        <w:rPr>
          <w:rFonts w:ascii="Times New Roman" w:hAnsi="Times New Roman"/>
          <w:b/>
          <w:sz w:val="44"/>
        </w:rPr>
        <w:t>РАСЧЕТНО-ПОЯСНИТЕЛЬНАЯ ЗАПИСКА</w:t>
      </w:r>
    </w:p>
    <w:p w14:paraId="7AFE4799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i/>
        </w:rPr>
      </w:pPr>
    </w:p>
    <w:p w14:paraId="080DBDCF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 xml:space="preserve">К   КУРСОВОМУ   ПРОЕКТУ </w:t>
      </w:r>
    </w:p>
    <w:p w14:paraId="1237602E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28"/>
        </w:rPr>
      </w:pPr>
    </w:p>
    <w:p w14:paraId="71717E1A" w14:textId="77777777" w:rsidR="007C3C14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НА ТЕМУ:</w:t>
      </w:r>
    </w:p>
    <w:p w14:paraId="38EAE00E" w14:textId="77777777" w:rsidR="00CD07A9" w:rsidRPr="00D568C6" w:rsidRDefault="00CD07A9" w:rsidP="007C3C14">
      <w:pPr>
        <w:jc w:val="center"/>
        <w:rPr>
          <w:rFonts w:ascii="Times New Roman" w:hAnsi="Times New Roman"/>
          <w:i/>
          <w:sz w:val="28"/>
          <w:szCs w:val="28"/>
        </w:rPr>
      </w:pPr>
    </w:p>
    <w:p w14:paraId="25A2399A" w14:textId="1ACF9165" w:rsidR="00CD07A9" w:rsidRPr="00B03BE0" w:rsidRDefault="00B03BE0" w:rsidP="00CD07A9">
      <w:pPr>
        <w:jc w:val="center"/>
        <w:rPr>
          <w:rFonts w:ascii="Times New Roman" w:hAnsi="Times New Roman"/>
          <w:b/>
          <w:i/>
          <w:sz w:val="44"/>
          <w:szCs w:val="28"/>
        </w:rPr>
      </w:pPr>
      <w:r w:rsidRPr="00B03BE0">
        <w:rPr>
          <w:rFonts w:ascii="Times New Roman" w:hAnsi="Times New Roman"/>
          <w:b/>
          <w:i/>
          <w:sz w:val="44"/>
          <w:szCs w:val="28"/>
        </w:rPr>
        <w:t>«</w:t>
      </w:r>
      <w:r w:rsidR="007C3C14" w:rsidRPr="00B03BE0">
        <w:rPr>
          <w:rFonts w:ascii="Times New Roman" w:hAnsi="Times New Roman"/>
          <w:b/>
          <w:i/>
          <w:sz w:val="44"/>
          <w:szCs w:val="28"/>
        </w:rPr>
        <w:t>Рулевая машина</w:t>
      </w:r>
      <w:r w:rsidRPr="00B03BE0">
        <w:rPr>
          <w:rFonts w:ascii="Times New Roman" w:hAnsi="Times New Roman"/>
          <w:b/>
          <w:i/>
          <w:sz w:val="44"/>
          <w:szCs w:val="28"/>
        </w:rPr>
        <w:t>»</w:t>
      </w: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1535F09A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15C04E8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23524A0" w14:textId="563FAC2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Студент 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  <w:u w:val="single"/>
        </w:rPr>
        <w:t>СМ7-61Б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 xml:space="preserve">_________________  </w:t>
      </w:r>
      <w:r w:rsidRPr="00D568C6">
        <w:rPr>
          <w:rFonts w:ascii="Times New Roman" w:hAnsi="Times New Roman"/>
          <w:b/>
          <w:u w:color="000000" w:themeColor="text1"/>
        </w:rPr>
        <w:t>___</w:t>
      </w:r>
      <w:r w:rsidRPr="00D568C6">
        <w:rPr>
          <w:rFonts w:ascii="Times New Roman" w:hAnsi="Times New Roman"/>
          <w:b/>
          <w:u w:val="single" w:color="000000" w:themeColor="text1"/>
        </w:rPr>
        <w:t>Соловцов М.А.</w:t>
      </w:r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Cs/>
        </w:rPr>
        <w:t xml:space="preserve"> </w:t>
      </w:r>
    </w:p>
    <w:p w14:paraId="5BCB00FD" w14:textId="0442C4C3" w:rsidR="00B03BE0" w:rsidRPr="009E6E54" w:rsidRDefault="00B03BE0" w:rsidP="00B03BE0">
      <w:pPr>
        <w:ind w:left="709" w:right="-284" w:firstLine="709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Группа)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  <w:t xml:space="preserve">       </w:t>
      </w:r>
      <w:r w:rsidR="009E6E54"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дата)                             (ФИО)            </w:t>
      </w:r>
    </w:p>
    <w:p w14:paraId="15F1D536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798D3049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38825F26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>Руководитель курсового проекта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 xml:space="preserve">_________________  ____________________ </w:t>
      </w:r>
    </w:p>
    <w:p w14:paraId="7C890DBE" w14:textId="4AFA61BE" w:rsidR="00B03BE0" w:rsidRPr="009E6E54" w:rsidRDefault="00B03BE0" w:rsidP="00B03BE0">
      <w:pPr>
        <w:ind w:left="3540" w:right="-284" w:firstLine="708"/>
        <w:jc w:val="center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дата)                             (ФИО)            </w:t>
      </w:r>
    </w:p>
    <w:p w14:paraId="30E1232B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480EE6E3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Консультант 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 xml:space="preserve">_________________  ____________________ </w:t>
      </w:r>
    </w:p>
    <w:p w14:paraId="7EBC6A21" w14:textId="16F205E5" w:rsidR="00B03BE0" w:rsidRPr="009E6E54" w:rsidRDefault="00B03BE0" w:rsidP="00B03BE0">
      <w:pPr>
        <w:ind w:left="4956" w:right="-284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(Подпись, дата)                             (ФИО)            </w:t>
      </w:r>
    </w:p>
    <w:p w14:paraId="1D4061C3" w14:textId="77777777" w:rsidR="00B03BE0" w:rsidRPr="00C240C1" w:rsidRDefault="00B03BE0" w:rsidP="00B03BE0">
      <w:pPr>
        <w:ind w:right="-284"/>
        <w:rPr>
          <w:rFonts w:ascii="Times New Roman" w:hAnsi="Times New Roman"/>
          <w:sz w:val="20"/>
        </w:rPr>
      </w:pPr>
    </w:p>
    <w:p w14:paraId="49F32D5D" w14:textId="77777777" w:rsidR="00B03BE0" w:rsidRPr="00C240C1" w:rsidRDefault="00B03BE0" w:rsidP="00B03BE0">
      <w:pPr>
        <w:ind w:right="-284"/>
        <w:jc w:val="center"/>
        <w:rPr>
          <w:rFonts w:ascii="Times New Roman" w:hAnsi="Times New Roman"/>
          <w:i/>
        </w:rPr>
      </w:pPr>
    </w:p>
    <w:p w14:paraId="6CB552BA" w14:textId="77777777" w:rsidR="00CD07A9" w:rsidRPr="00692D02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Default="001D4B29" w:rsidP="001D4B29">
      <w:pPr>
        <w:rPr>
          <w:rFonts w:ascii="Times New Roman" w:hAnsi="Times New Roman"/>
          <w:i/>
        </w:rPr>
      </w:pPr>
    </w:p>
    <w:p w14:paraId="6524B4CA" w14:textId="77777777" w:rsidR="00B03BE0" w:rsidRPr="002D39E1" w:rsidRDefault="00B03BE0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7FB69638" w14:textId="26C6E3E8" w:rsidR="001809A0" w:rsidRDefault="00CD07A9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27308B4E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A74172" w14:textId="77777777" w:rsidR="001809A0" w:rsidRPr="001809A0" w:rsidRDefault="001809A0" w:rsidP="001809A0">
      <w:pPr>
        <w:rPr>
          <w:rFonts w:ascii="Times New Roman" w:hAnsi="Times New Roman"/>
          <w:iCs/>
          <w:sz w:val="28"/>
        </w:rPr>
      </w:pPr>
    </w:p>
    <w:p w14:paraId="264191D1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8A8269" w14:textId="5AE60B38" w:rsidR="001809A0" w:rsidRPr="00F87008" w:rsidRDefault="001809A0" w:rsidP="001809A0">
      <w:pPr>
        <w:pBdr>
          <w:bottom w:val="double" w:sz="6" w:space="1" w:color="auto"/>
        </w:pBdr>
        <w:rPr>
          <w:rFonts w:ascii="Times New Roman" w:hAnsi="Times New Roman"/>
          <w:b/>
          <w:bCs/>
          <w:iCs/>
          <w:sz w:val="32"/>
          <w:szCs w:val="28"/>
        </w:rPr>
      </w:pPr>
      <w:r w:rsidRPr="00F87008">
        <w:rPr>
          <w:rFonts w:ascii="Times New Roman" w:hAnsi="Times New Roman"/>
          <w:b/>
          <w:bCs/>
          <w:iCs/>
          <w:sz w:val="32"/>
          <w:szCs w:val="28"/>
        </w:rPr>
        <w:t>Оглавление.</w:t>
      </w:r>
    </w:p>
    <w:p w14:paraId="205A0535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5EC7CBAA" w14:textId="2DB26DD4" w:rsidR="00F87008" w:rsidRDefault="001809A0" w:rsidP="00F87008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Введение ……………………………………………………………………</w:t>
      </w:r>
      <w:r w:rsidR="003D5550">
        <w:rPr>
          <w:rFonts w:ascii="Times New Roman" w:hAnsi="Times New Roman"/>
          <w:iCs/>
          <w:sz w:val="28"/>
        </w:rPr>
        <w:t>….</w:t>
      </w:r>
      <w:r w:rsidR="00286465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3</w:t>
      </w:r>
    </w:p>
    <w:p w14:paraId="676572EB" w14:textId="30413617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Техническое задание ……………………………………………………</w:t>
      </w:r>
      <w:r w:rsidR="00286465">
        <w:rPr>
          <w:rFonts w:ascii="Times New Roman" w:hAnsi="Times New Roman"/>
          <w:iCs/>
          <w:sz w:val="28"/>
        </w:rPr>
        <w:t>…</w:t>
      </w:r>
      <w:r w:rsidR="003D5550">
        <w:rPr>
          <w:rFonts w:ascii="Times New Roman" w:hAnsi="Times New Roman"/>
          <w:iCs/>
          <w:sz w:val="28"/>
        </w:rPr>
        <w:t xml:space="preserve">… </w:t>
      </w:r>
      <w:r w:rsidR="00286465">
        <w:rPr>
          <w:rFonts w:ascii="Times New Roman" w:hAnsi="Times New Roman"/>
          <w:iCs/>
          <w:sz w:val="28"/>
        </w:rPr>
        <w:t>4</w:t>
      </w:r>
    </w:p>
    <w:p w14:paraId="4F078D9B" w14:textId="50C4EC84" w:rsidR="00F87008" w:rsidRDefault="00F87008" w:rsidP="00F87008">
      <w:pPr>
        <w:pBdr>
          <w:bottom w:val="double" w:sz="6" w:space="1" w:color="auto"/>
        </w:pBdr>
        <w:spacing w:line="360" w:lineRule="auto"/>
        <w:ind w:firstLine="708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Исходные данные для проектирования …………………………</w:t>
      </w:r>
      <w:r w:rsidR="003D5550">
        <w:rPr>
          <w:rFonts w:ascii="Times New Roman" w:hAnsi="Times New Roman"/>
          <w:iCs/>
          <w:sz w:val="28"/>
        </w:rPr>
        <w:t>……… 5</w:t>
      </w:r>
    </w:p>
    <w:p w14:paraId="2E9CC392" w14:textId="280BB3F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одержание графической части …………………………………</w:t>
      </w:r>
      <w:r w:rsidR="003D5550">
        <w:rPr>
          <w:rFonts w:ascii="Times New Roman" w:hAnsi="Times New Roman"/>
          <w:iCs/>
          <w:sz w:val="28"/>
        </w:rPr>
        <w:t>…….... 6</w:t>
      </w:r>
    </w:p>
    <w:p w14:paraId="3B74520D" w14:textId="19BC48BC" w:rsidR="001809A0" w:rsidRP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1809A0">
        <w:rPr>
          <w:rFonts w:ascii="Times New Roman" w:hAnsi="Times New Roman"/>
          <w:iCs/>
          <w:sz w:val="28"/>
          <w:szCs w:val="28"/>
        </w:rPr>
        <w:t xml:space="preserve">. </w:t>
      </w:r>
      <w:r w:rsidRPr="001809A0">
        <w:rPr>
          <w:rFonts w:ascii="Times New Roman" w:eastAsia="Times New Roman" w:hAnsi="Times New Roman"/>
          <w:color w:val="000000"/>
          <w:sz w:val="28"/>
          <w:szCs w:val="28"/>
        </w:rPr>
        <w:t>Выбор двигателя ЭМП по мощности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………………</w:t>
      </w:r>
      <w:r w:rsidR="00286465">
        <w:rPr>
          <w:rFonts w:ascii="Times New Roman" w:eastAsia="Times New Roman" w:hAnsi="Times New Roman"/>
          <w:color w:val="000000"/>
          <w:sz w:val="28"/>
          <w:szCs w:val="28"/>
        </w:rPr>
        <w:t>………………</w:t>
      </w:r>
      <w:r w:rsidR="003D5550">
        <w:rPr>
          <w:rFonts w:ascii="Times New Roman" w:eastAsia="Times New Roman" w:hAnsi="Times New Roman"/>
          <w:color w:val="000000"/>
          <w:sz w:val="28"/>
          <w:szCs w:val="28"/>
        </w:rPr>
        <w:t>……… 7</w:t>
      </w:r>
    </w:p>
    <w:p w14:paraId="542FA10D" w14:textId="73FCA18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редуктора ……………………………………</w:t>
      </w:r>
      <w:r w:rsidR="00286465"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... 10</w:t>
      </w:r>
    </w:p>
    <w:p w14:paraId="793B96B1" w14:textId="751EC241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инематически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…. 10</w:t>
      </w:r>
    </w:p>
    <w:p w14:paraId="18BBF01C" w14:textId="5F684964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илово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……</w:t>
      </w:r>
      <w:r w:rsidR="003D5550">
        <w:rPr>
          <w:rFonts w:ascii="Times New Roman" w:hAnsi="Times New Roman"/>
          <w:iCs/>
          <w:sz w:val="28"/>
        </w:rPr>
        <w:t>……………13</w:t>
      </w:r>
    </w:p>
    <w:p w14:paraId="21B197ED" w14:textId="05A1A95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Выбор материалов колес ……………………………………</w:t>
      </w:r>
      <w:r w:rsidR="003D5550">
        <w:rPr>
          <w:rFonts w:ascii="Times New Roman" w:hAnsi="Times New Roman"/>
          <w:iCs/>
          <w:sz w:val="28"/>
        </w:rPr>
        <w:t>…………... 13</w:t>
      </w:r>
    </w:p>
    <w:p w14:paraId="14EB6FC1" w14:textId="0676E9FE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Геометрический расчет кинематики ЭМП……………………</w:t>
      </w:r>
      <w:r w:rsidR="003D5550">
        <w:rPr>
          <w:rFonts w:ascii="Times New Roman" w:hAnsi="Times New Roman"/>
          <w:iCs/>
          <w:sz w:val="28"/>
        </w:rPr>
        <w:t>………... 14</w:t>
      </w:r>
    </w:p>
    <w:p w14:paraId="071FC1C5" w14:textId="34AC140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Проверочные расчеты 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 15</w:t>
      </w:r>
    </w:p>
    <w:p w14:paraId="6410463B" w14:textId="17C8B00A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Проверочный расчет на точность ………………………</w:t>
      </w:r>
      <w:r w:rsidR="003D5550">
        <w:rPr>
          <w:rFonts w:ascii="Times New Roman" w:hAnsi="Times New Roman"/>
          <w:iCs/>
          <w:sz w:val="28"/>
        </w:rPr>
        <w:t>……………… 15</w:t>
      </w:r>
    </w:p>
    <w:p w14:paraId="72A3AED3" w14:textId="72AE0758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грешности мертвого хода ……………………</w:t>
      </w:r>
      <w:r w:rsidR="003D5550">
        <w:rPr>
          <w:rFonts w:ascii="Times New Roman" w:hAnsi="Times New Roman"/>
          <w:iCs/>
          <w:sz w:val="28"/>
        </w:rPr>
        <w:t>………………. 18</w:t>
      </w:r>
    </w:p>
    <w:p w14:paraId="4C793858" w14:textId="75EA1448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вала и опор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21</w:t>
      </w:r>
    </w:p>
    <w:p w14:paraId="06C2EDAE" w14:textId="72C769B2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изгиб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… 21</w:t>
      </w:r>
    </w:p>
    <w:p w14:paraId="62A81437" w14:textId="72D90C15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крутиль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 24</w:t>
      </w:r>
    </w:p>
    <w:p w14:paraId="15BE409B" w14:textId="5985F780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Условие крутильной жесткости ………………………</w:t>
      </w:r>
      <w:r w:rsidR="003D5550">
        <w:rPr>
          <w:rFonts w:ascii="Times New Roman" w:hAnsi="Times New Roman"/>
          <w:iCs/>
          <w:sz w:val="28"/>
        </w:rPr>
        <w:t>………………... 25</w:t>
      </w:r>
    </w:p>
    <w:p w14:paraId="0FDD30C2" w14:textId="4A22E30F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дшипника ………………………</w:t>
      </w:r>
      <w:r w:rsidR="003D5550">
        <w:rPr>
          <w:rFonts w:ascii="Times New Roman" w:hAnsi="Times New Roman"/>
          <w:iCs/>
          <w:sz w:val="28"/>
        </w:rPr>
        <w:t>……………………………... 25</w:t>
      </w:r>
    </w:p>
    <w:p w14:paraId="57B51E37" w14:textId="1E43793C" w:rsidR="00286465" w:rsidRP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</w:t>
      </w:r>
      <w:r w:rsidRPr="001809A0">
        <w:rPr>
          <w:rFonts w:ascii="Times New Roman" w:hAnsi="Times New Roman"/>
          <w:iCs/>
          <w:sz w:val="28"/>
        </w:rPr>
        <w:t xml:space="preserve">. </w:t>
      </w:r>
      <w:r w:rsidR="00286465">
        <w:rPr>
          <w:rFonts w:ascii="Times New Roman" w:hAnsi="Times New Roman"/>
          <w:iCs/>
          <w:sz w:val="28"/>
        </w:rPr>
        <w:t>Расчет предохранительной муфты ………………</w:t>
      </w:r>
      <w:r w:rsidR="003D5550">
        <w:rPr>
          <w:rFonts w:ascii="Times New Roman" w:hAnsi="Times New Roman"/>
          <w:iCs/>
          <w:sz w:val="28"/>
        </w:rPr>
        <w:t>………………………. 27</w:t>
      </w:r>
    </w:p>
    <w:p w14:paraId="1A8C9635" w14:textId="56B133FF" w:rsidR="00286465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I</w:t>
      </w:r>
      <w:r w:rsidRPr="00286465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Заключение ……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30</w:t>
      </w:r>
    </w:p>
    <w:p w14:paraId="6BAA4F9F" w14:textId="2E10CA82" w:rsidR="001809A0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 xml:space="preserve">IX. </w:t>
      </w:r>
      <w:r>
        <w:rPr>
          <w:rFonts w:ascii="Times New Roman" w:hAnsi="Times New Roman"/>
          <w:iCs/>
          <w:sz w:val="28"/>
        </w:rPr>
        <w:t>Список литературы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... 31</w:t>
      </w:r>
    </w:p>
    <w:p w14:paraId="1A37B050" w14:textId="77777777" w:rsidR="00286465" w:rsidRDefault="00286465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23FE0E5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0A307F1B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524C6CA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651DE8A6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395A70C3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454A451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7561D07B" w14:textId="77777777" w:rsidR="001809A0" w:rsidRP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68967549" w14:textId="77777777" w:rsidR="00B177D8" w:rsidRPr="001809A0" w:rsidRDefault="00B177D8" w:rsidP="00B177D8">
      <w:pPr>
        <w:rPr>
          <w:rFonts w:ascii="Times New Roman" w:hAnsi="Times New Roman"/>
          <w:iCs/>
          <w:sz w:val="32"/>
          <w:szCs w:val="28"/>
        </w:rPr>
      </w:pPr>
    </w:p>
    <w:p w14:paraId="6F7D6086" w14:textId="77C7C054" w:rsidR="00B177D8" w:rsidRPr="00B177D8" w:rsidRDefault="001809A0" w:rsidP="00B177D8">
      <w:pPr>
        <w:pStyle w:val="a4"/>
        <w:numPr>
          <w:ilvl w:val="0"/>
          <w:numId w:val="8"/>
        </w:numPr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>
        <w:rPr>
          <w:rFonts w:ascii="Times New Roman" w:hAnsi="Times New Roman"/>
          <w:b/>
          <w:bCs/>
          <w:iCs/>
          <w:sz w:val="32"/>
          <w:szCs w:val="28"/>
        </w:rPr>
        <w:t>Введение</w:t>
      </w:r>
      <w:r w:rsidR="00B177D8">
        <w:rPr>
          <w:rFonts w:ascii="Times New Roman" w:hAnsi="Times New Roman"/>
          <w:b/>
          <w:bCs/>
          <w:iCs/>
          <w:sz w:val="32"/>
          <w:szCs w:val="28"/>
        </w:rPr>
        <w:t>.</w:t>
      </w:r>
    </w:p>
    <w:p w14:paraId="675A5AB2" w14:textId="77777777" w:rsidR="00B177D8" w:rsidRDefault="00B177D8" w:rsidP="001809A0">
      <w:pPr>
        <w:spacing w:line="360" w:lineRule="auto"/>
        <w:ind w:left="360"/>
        <w:rPr>
          <w:rFonts w:ascii="Times New Roman" w:hAnsi="Times New Roman"/>
          <w:b/>
          <w:bCs/>
          <w:iCs/>
          <w:sz w:val="32"/>
          <w:szCs w:val="28"/>
        </w:rPr>
      </w:pPr>
    </w:p>
    <w:p w14:paraId="16D89C69" w14:textId="77777777" w:rsidR="001809A0" w:rsidRDefault="001809A0" w:rsidP="001809A0">
      <w:pPr>
        <w:spacing w:line="360" w:lineRule="auto"/>
        <w:ind w:left="360"/>
        <w:rPr>
          <w:rFonts w:ascii="Times New Roman" w:hAnsi="Times New Roman"/>
          <w:b/>
          <w:bCs/>
          <w:iCs/>
          <w:sz w:val="32"/>
          <w:szCs w:val="28"/>
        </w:rPr>
      </w:pPr>
    </w:p>
    <w:p w14:paraId="56F63C35" w14:textId="4D897433" w:rsidR="00B177D8" w:rsidRPr="001809A0" w:rsidRDefault="00B177D8" w:rsidP="001809A0">
      <w:pPr>
        <w:spacing w:line="360" w:lineRule="auto"/>
        <w:rPr>
          <w:rFonts w:ascii="Times New Roman" w:hAnsi="Times New Roman"/>
          <w:iCs/>
          <w:sz w:val="28"/>
        </w:rPr>
      </w:pPr>
    </w:p>
    <w:p w14:paraId="16A10944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7C1B657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E85316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8010DF1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197A0566" w14:textId="77777777" w:rsidR="00B177D8" w:rsidRDefault="00B177D8" w:rsidP="001809A0">
      <w:pPr>
        <w:spacing w:line="360" w:lineRule="auto"/>
        <w:rPr>
          <w:rFonts w:ascii="Times New Roman" w:hAnsi="Times New Roman"/>
          <w:iCs/>
          <w:sz w:val="28"/>
          <w:lang w:val="en-US"/>
        </w:rPr>
      </w:pPr>
    </w:p>
    <w:p w14:paraId="73941939" w14:textId="77777777" w:rsidR="001809A0" w:rsidRPr="001809A0" w:rsidRDefault="001809A0" w:rsidP="001809A0">
      <w:pPr>
        <w:spacing w:line="360" w:lineRule="auto"/>
        <w:rPr>
          <w:rFonts w:ascii="Times New Roman" w:hAnsi="Times New Roman"/>
          <w:iCs/>
          <w:sz w:val="28"/>
          <w:lang w:val="en-US"/>
        </w:rPr>
      </w:pPr>
    </w:p>
    <w:p w14:paraId="6F74721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AAA57F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4005E33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774E162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C1468B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B41EB0D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8897F4B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F735E56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31C8933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07BBA894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1C77DF50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CD44EEF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0AAFE4E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11E6B5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D704C82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A2CFC70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FFE9D5B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B538152" w14:textId="77777777" w:rsid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62913281" w14:textId="77777777" w:rsidR="00B177D8" w:rsidRDefault="00B177D8" w:rsidP="00B177D8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E4F2029" w14:textId="77777777" w:rsidR="00B177D8" w:rsidRP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1E7EB47D" w14:textId="73B830ED" w:rsidR="00B2072B" w:rsidRPr="00B177D8" w:rsidRDefault="00587BD3" w:rsidP="00B177D8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 w:rsidRPr="00B177D8">
        <w:rPr>
          <w:rFonts w:ascii="Times New Roman" w:hAnsi="Times New Roman"/>
          <w:b/>
          <w:bCs/>
          <w:iCs/>
          <w:sz w:val="32"/>
          <w:szCs w:val="28"/>
        </w:rPr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звездочка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5A76E39A" w:rsidR="00CA3C0B" w:rsidRDefault="003A54DC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4A4E4067" wp14:editId="13526199">
            <wp:extent cx="5415915" cy="2503805"/>
            <wp:effectExtent l="0" t="0" r="0" b="0"/>
            <wp:docPr id="256847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915" cy="25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2C656" w14:textId="223A2AA8" w:rsidR="00CA3C0B" w:rsidRPr="001809A0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b/>
          <w:bCs/>
          <w:iCs/>
          <w:sz w:val="28"/>
        </w:rPr>
        <w:t>Рис.</w:t>
      </w:r>
      <w:r w:rsidR="00330027" w:rsidRPr="001809A0">
        <w:rPr>
          <w:rFonts w:ascii="Times New Roman" w:hAnsi="Times New Roman"/>
          <w:b/>
          <w:bCs/>
          <w:iCs/>
          <w:sz w:val="28"/>
        </w:rPr>
        <w:t xml:space="preserve"> 1</w:t>
      </w:r>
      <w:r w:rsidR="00330027" w:rsidRPr="001809A0">
        <w:rPr>
          <w:rFonts w:ascii="Times New Roman" w:hAnsi="Times New Roman"/>
          <w:iCs/>
          <w:sz w:val="28"/>
        </w:rPr>
        <w:t>.</w:t>
      </w:r>
      <w:r w:rsidRPr="001809A0">
        <w:rPr>
          <w:rFonts w:ascii="Times New Roman" w:hAnsi="Times New Roman"/>
          <w:iCs/>
          <w:sz w:val="28"/>
        </w:rPr>
        <w:t xml:space="preserve">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звена ,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0E450D5C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>…</w:t>
      </w:r>
      <w:r w:rsidR="00384418">
        <w:rPr>
          <w:rFonts w:ascii="Times New Roman" w:hAnsi="Times New Roman"/>
          <w:iCs/>
          <w:sz w:val="28"/>
        </w:rPr>
        <w:t>…………………….</w:t>
      </w:r>
      <w:r w:rsidRPr="00B2072B">
        <w:rPr>
          <w:rFonts w:ascii="Times New Roman" w:hAnsi="Times New Roman"/>
          <w:iCs/>
          <w:sz w:val="28"/>
        </w:rPr>
        <w:t xml:space="preserve"> </w:t>
      </w:r>
      <w:r w:rsidR="00384418">
        <w:rPr>
          <w:rFonts w:ascii="Times New Roman" w:hAnsi="Times New Roman"/>
          <w:iCs/>
          <w:sz w:val="28"/>
        </w:rPr>
        <w:t>кулачковая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звездочка</w:t>
      </w:r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 xml:space="preserve">………….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F87008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  <w:u w:val="single"/>
        </w:rPr>
      </w:pPr>
      <w:r w:rsidRPr="00F87008">
        <w:rPr>
          <w:rFonts w:ascii="Times New Roman" w:hAnsi="Times New Roman"/>
          <w:iCs/>
          <w:sz w:val="28"/>
          <w:u w:val="single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20F8BCF9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</w:t>
      </w:r>
      <w:r w:rsidR="005A4345">
        <w:rPr>
          <w:rFonts w:ascii="Times New Roman" w:hAnsi="Times New Roman"/>
          <w:iCs/>
          <w:sz w:val="28"/>
        </w:rPr>
        <w:t xml:space="preserve"> предохраните</w:t>
      </w:r>
      <w:r w:rsidR="003A54DC">
        <w:rPr>
          <w:rFonts w:ascii="Times New Roman" w:hAnsi="Times New Roman"/>
          <w:iCs/>
          <w:sz w:val="28"/>
        </w:rPr>
        <w:t>льной</w:t>
      </w:r>
      <w:r>
        <w:rPr>
          <w:rFonts w:ascii="Times New Roman" w:hAnsi="Times New Roman"/>
          <w:iCs/>
          <w:sz w:val="28"/>
        </w:rPr>
        <w:t xml:space="preserve"> муфты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6218CF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4799BFA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EBAF766" w14:textId="77777777" w:rsidR="00B177D8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3157AA1" w14:textId="77777777" w:rsidR="00F87008" w:rsidRPr="00F87008" w:rsidRDefault="00F8700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840766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7096E9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4A198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2EF7284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920381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7FA671A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5ABD58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10A1BE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D81B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640C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9779A46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B2F8C93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AFB43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6A7203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A63D247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63504AC9" w:rsidR="003A048C" w:rsidRPr="001809A0" w:rsidRDefault="003A048C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</w:t>
      </w:r>
      <w:r w:rsidR="00384418"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.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26587F18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с</w:t>
      </w:r>
      <w:r w:rsidRPr="003A048C">
        <w:rPr>
          <w:sz w:val="28"/>
          <w:szCs w:val="28"/>
        </w:rPr>
        <w:t>;</w:t>
      </w:r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6218CF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9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6218CF">
        <w:rPr>
          <w:position w:val="-10"/>
        </w:rPr>
        <w:pict w14:anchorId="030BF2FD">
          <v:shape id="_x0000_i1026" type="#_x0000_t75" style="width:1in;height:19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6218CF">
        <w:rPr>
          <w:position w:val="-20"/>
        </w:rPr>
        <w:pict w14:anchorId="7C7583C9">
          <v:shape id="_x0000_i1027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6218CF">
        <w:rPr>
          <w:position w:val="-20"/>
        </w:rPr>
        <w:pict w14:anchorId="434DB8D9">
          <v:shape id="_x0000_i1028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Ориентируясь на цилиндрический зубчатый редуктор (во всех случаях используется цилиндрические прямозубые передачи), из указанного выше диапазона 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r w:rsidRPr="00F014A5">
        <w:rPr>
          <w:rFonts w:ascii="Times New Roman" w:hAnsi="Times New Roman"/>
          <w:b/>
          <w:sz w:val="28"/>
          <w:szCs w:val="28"/>
        </w:rPr>
        <w:t>ξ  =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DF72A7">
      <w:pPr>
        <w:pStyle w:val="Standard"/>
        <w:spacing w:line="360" w:lineRule="auto"/>
        <w:ind w:firstLine="708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75150A22" w14:textId="51DF7BAC" w:rsidR="00651880" w:rsidRDefault="00F014A5" w:rsidP="00D568C6">
      <w:pPr>
        <w:spacing w:after="240"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30B2AB9D" w14:textId="2318E341" w:rsidR="0079333E" w:rsidRPr="0079333E" w:rsidRDefault="0079333E" w:rsidP="00D568C6">
      <w:pPr>
        <w:spacing w:after="240" w:line="360" w:lineRule="auto"/>
        <w:ind w:right="-1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w:r w:rsidRPr="0079333E">
        <w:rPr>
          <w:rFonts w:ascii="Times New Roman" w:eastAsia="Times New Roman" w:hAnsi="Times New Roman"/>
          <w:sz w:val="28"/>
          <w:szCs w:val="28"/>
        </w:rPr>
        <w:lastRenderedPageBreak/>
        <w:t>PPS</w:t>
      </w:r>
      <w:r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ulse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er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Second</w:t>
      </w:r>
      <w:r>
        <w:rPr>
          <w:rFonts w:ascii="Times New Roman" w:eastAsia="Times New Roman" w:hAnsi="Times New Roman"/>
          <w:sz w:val="28"/>
          <w:szCs w:val="28"/>
        </w:rPr>
        <w:t>)</w:t>
      </w:r>
      <w:r w:rsidRPr="0079333E">
        <w:rPr>
          <w:rFonts w:ascii="Times New Roman" w:eastAsia="Times New Roman" w:hAnsi="Times New Roman"/>
          <w:sz w:val="28"/>
          <w:szCs w:val="28"/>
        </w:rPr>
        <w:t xml:space="preserve"> — это количество импульсов, происходящих за одну секунду</w:t>
      </w:r>
      <w:r>
        <w:rPr>
          <w:rFonts w:ascii="Times New Roman" w:eastAsia="Times New Roman" w:hAnsi="Times New Roman"/>
          <w:sz w:val="28"/>
          <w:szCs w:val="28"/>
        </w:rPr>
        <w:t>. Импульс или шаг равен 1.8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°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, тогда</w:t>
      </w:r>
    </w:p>
    <w:p w14:paraId="608B2C76" w14:textId="5093690F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об/сек=360°/сек=200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. </m:t>
          </m:r>
        </m:oMath>
      </m:oMathPara>
    </w:p>
    <w:p w14:paraId="40BB9ACA" w14:textId="09380108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024 об/мин=17.07об/сек=3414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</m:oMath>
      </m:oMathPara>
    </w:p>
    <w:p w14:paraId="1D6A9B06" w14:textId="77777777" w:rsidR="00330027" w:rsidRPr="00330027" w:rsidRDefault="00330027" w:rsidP="00D568C6">
      <w:pPr>
        <w:spacing w:after="240" w:line="360" w:lineRule="auto"/>
        <w:ind w:right="-1"/>
        <w:rPr>
          <w:rFonts w:ascii="Times New Roman" w:eastAsia="Times New Roman" w:hAnsi="Times New Roman"/>
          <w:i/>
          <w:sz w:val="28"/>
          <w:szCs w:val="28"/>
        </w:rPr>
      </w:pPr>
    </w:p>
    <w:p w14:paraId="2CA78950" w14:textId="598C1397" w:rsidR="00F014A5" w:rsidRDefault="00F014A5" w:rsidP="00DF72A7">
      <w:pPr>
        <w:spacing w:line="360" w:lineRule="auto"/>
        <w:ind w:firstLine="708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7DCA06DA" w14:textId="46AA139E" w:rsidR="00330027" w:rsidRPr="001809A0" w:rsidRDefault="00330027" w:rsidP="00330027">
      <w:pPr>
        <w:spacing w:before="240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>Табл. 1.</w:t>
      </w:r>
      <w:r w:rsidRPr="001809A0">
        <w:rPr>
          <w:rFonts w:ascii="Times New Roman" w:hAnsi="Times New Roman"/>
          <w:noProof/>
          <w:sz w:val="28"/>
          <w:szCs w:val="28"/>
        </w:rPr>
        <w:t xml:space="preserve"> Параметры двигателя 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Pr="001809A0">
        <w:rPr>
          <w:rFonts w:ascii="Times New Roman" w:hAnsi="Times New Roman"/>
          <w:noProof/>
          <w:sz w:val="28"/>
          <w:szCs w:val="28"/>
        </w:rPr>
        <w:t>57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Pr="001809A0">
        <w:rPr>
          <w:rFonts w:ascii="Times New Roman" w:hAnsi="Times New Roman"/>
          <w:noProof/>
          <w:sz w:val="28"/>
          <w:szCs w:val="28"/>
        </w:rPr>
        <w:t>51–0426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Pr="001809A0">
        <w:rPr>
          <w:rFonts w:ascii="Times New Roman" w:hAnsi="Times New Roman"/>
          <w:noProof/>
          <w:sz w:val="28"/>
          <w:szCs w:val="28"/>
        </w:rPr>
        <w:t>.</w:t>
      </w:r>
    </w:p>
    <w:p w14:paraId="25923645" w14:textId="77777777" w:rsidR="00330027" w:rsidRDefault="00330027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</w:rPr>
      </w:pPr>
    </w:p>
    <w:p w14:paraId="58465779" w14:textId="4A75D5A7" w:rsidR="00830587" w:rsidRDefault="00015D0F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E3CCE" w14:textId="3F0618EE" w:rsidR="0079333E" w:rsidRPr="001809A0" w:rsidRDefault="0079333E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noProof/>
          <w:sz w:val="28"/>
          <w:szCs w:val="28"/>
        </w:rPr>
        <w:t>2.</w:t>
      </w:r>
      <w:r w:rsidR="00330027" w:rsidRPr="001809A0">
        <w:rPr>
          <w:rFonts w:ascii="Times New Roman" w:hAnsi="Times New Roman"/>
          <w:noProof/>
          <w:sz w:val="28"/>
          <w:szCs w:val="28"/>
        </w:rPr>
        <w:t xml:space="preserve"> Грфик момента от скорости двигателя 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="00330027" w:rsidRPr="001809A0">
        <w:rPr>
          <w:rFonts w:ascii="Times New Roman" w:hAnsi="Times New Roman"/>
          <w:noProof/>
          <w:sz w:val="28"/>
          <w:szCs w:val="28"/>
        </w:rPr>
        <w:t>57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="00330027" w:rsidRPr="001809A0">
        <w:rPr>
          <w:rFonts w:ascii="Times New Roman" w:hAnsi="Times New Roman"/>
          <w:noProof/>
          <w:sz w:val="28"/>
          <w:szCs w:val="28"/>
        </w:rPr>
        <w:t>51–0426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="00330027" w:rsidRPr="001809A0">
        <w:rPr>
          <w:rFonts w:ascii="Times New Roman" w:hAnsi="Times New Roman"/>
          <w:noProof/>
          <w:sz w:val="28"/>
          <w:szCs w:val="28"/>
        </w:rPr>
        <w:t>.</w:t>
      </w:r>
    </w:p>
    <w:p w14:paraId="08F89828" w14:textId="77777777" w:rsidR="00330027" w:rsidRDefault="00330027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0C31DCF0" w14:textId="77777777" w:rsidR="001809A0" w:rsidRPr="00330027" w:rsidRDefault="001809A0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15059401" w14:textId="58278C3E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9333E" w:rsidRPr="0079333E">
        <w:rPr>
          <w:rFonts w:ascii="Times New Roman" w:eastAsia="Times New Roman" w:hAnsi="Times New Roman"/>
          <w:sz w:val="28"/>
          <w:szCs w:val="28"/>
        </w:rPr>
        <w:t xml:space="preserve"> (3414 </w:t>
      </w:r>
      <w:proofErr w:type="spellStart"/>
      <w:r w:rsidR="0079333E">
        <w:rPr>
          <w:rFonts w:ascii="Times New Roman" w:eastAsia="Times New Roman" w:hAnsi="Times New Roman"/>
          <w:sz w:val="28"/>
          <w:szCs w:val="28"/>
          <w:lang w:val="en-US"/>
        </w:rPr>
        <w:t>pps</w:t>
      </w:r>
      <w:proofErr w:type="spellEnd"/>
      <w:r w:rsidR="0079333E" w:rsidRPr="0079333E">
        <w:rPr>
          <w:rFonts w:ascii="Times New Roman" w:eastAsia="Times New Roman" w:hAnsi="Times New Roman"/>
          <w:sz w:val="28"/>
          <w:szCs w:val="28"/>
        </w:rPr>
        <w:t>)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28A03E3D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 w:rsidRPr="00330027">
        <w:rPr>
          <w:rFonts w:ascii="Times New Roman" w:hAnsi="Times New Roman"/>
          <w:b/>
          <w:bCs/>
          <w:sz w:val="28"/>
          <w:szCs w:val="28"/>
        </w:rPr>
        <w:t>подходит.</w:t>
      </w:r>
    </w:p>
    <w:p w14:paraId="44E0FD80" w14:textId="77777777" w:rsidR="00F014A5" w:rsidRPr="0028229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 xml:space="preserve">=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882FE76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0EEE888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0C9B390C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CD260D2" w14:textId="77777777" w:rsidR="0079333E" w:rsidRPr="006218CF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C11F09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4BF21A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E3CB71F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B9AF66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034B217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73676A7" w14:textId="77777777" w:rsidR="00B177D8" w:rsidRPr="001809A0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C0400F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46FBF4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EA4C0AA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8577372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6FB03C6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40C8DB79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BF55B5A" w14:textId="77777777" w:rsidR="0079333E" w:rsidRPr="003B27F4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7CB39A57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  <w:r w:rsidR="00F87008">
        <w:rPr>
          <w:rFonts w:ascii="Times New Roman" w:hAnsi="Times New Roman"/>
          <w:b/>
          <w:iCs/>
          <w:sz w:val="28"/>
          <w:szCs w:val="28"/>
        </w:rPr>
        <w:t>.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7514A">
      <w:pPr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773BCFE5">
            <wp:extent cx="5542671" cy="1702191"/>
            <wp:effectExtent l="0" t="0" r="127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0763" cy="17077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D8E0BA7" w:rsidR="007F3B5F" w:rsidRPr="007F3B5F" w:rsidRDefault="00F7514A" w:rsidP="00330027">
      <w:pPr>
        <w:jc w:val="center"/>
        <w:rPr>
          <w:rFonts w:ascii="Times New Roman" w:hAnsi="Times New Roman"/>
          <w:iCs/>
          <w:sz w:val="28"/>
          <w:szCs w:val="28"/>
        </w:rPr>
      </w:pPr>
      <w:r w:rsidRPr="00F7514A"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D620CB0" wp14:editId="2B8DD49A">
            <wp:extent cx="5648178" cy="1478280"/>
            <wp:effectExtent l="0" t="0" r="0" b="7620"/>
            <wp:docPr id="19379019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90197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59373" cy="148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488CC" w14:textId="150A4E0A" w:rsidR="007F3B5F" w:rsidRPr="001809A0" w:rsidRDefault="00330027" w:rsidP="00330027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Рис. 3.</w:t>
      </w:r>
      <w:r w:rsidRPr="001809A0">
        <w:rPr>
          <w:rFonts w:ascii="Times New Roman" w:hAnsi="Times New Roman"/>
          <w:iCs/>
          <w:sz w:val="28"/>
          <w:szCs w:val="28"/>
        </w:rPr>
        <w:t xml:space="preserve"> Параметры планетарной передачи.</w:t>
      </w:r>
    </w:p>
    <w:p w14:paraId="09F8CCEB" w14:textId="77777777" w:rsidR="00F7514A" w:rsidRPr="007F3B5F" w:rsidRDefault="00F7514A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388B2126" w:rsidR="007F3B5F" w:rsidRPr="00F87008" w:rsidRDefault="007F3B5F" w:rsidP="003932CD">
      <w:p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  <w:u w:val="single"/>
        </w:rPr>
      </w:pPr>
      <w:r w:rsidRPr="00F87008">
        <w:rPr>
          <w:rFonts w:ascii="Times New Roman" w:hAnsi="Times New Roman"/>
          <w:bCs/>
          <w:iCs/>
          <w:sz w:val="28"/>
          <w:szCs w:val="28"/>
          <w:u w:val="single"/>
        </w:rPr>
        <w:t>Выбор числа зубьев</w:t>
      </w:r>
      <w:r w:rsidR="003D5550">
        <w:rPr>
          <w:rFonts w:ascii="Times New Roman" w:hAnsi="Times New Roman"/>
          <w:bCs/>
          <w:iCs/>
          <w:sz w:val="28"/>
          <w:szCs w:val="28"/>
          <w:u w:val="single"/>
        </w:rPr>
        <w:t>.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15CEAFFD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A3FA5DD" w14:textId="5761EF59" w:rsidR="007F3B5F" w:rsidRDefault="000C2D0B" w:rsidP="0079333E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lastRenderedPageBreak/>
        <w:drawing>
          <wp:inline distT="0" distB="0" distL="0" distR="0" wp14:anchorId="4F1D05E9" wp14:editId="15292522">
            <wp:extent cx="5430130" cy="3353305"/>
            <wp:effectExtent l="0" t="0" r="0" b="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454714" cy="336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380E8" w14:textId="0403E02B" w:rsidR="0079333E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drawing>
          <wp:inline distT="0" distB="0" distL="0" distR="0" wp14:anchorId="0519BEA6" wp14:editId="4465ED45">
            <wp:extent cx="5521570" cy="3111643"/>
            <wp:effectExtent l="0" t="0" r="3175" b="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889" cy="311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E00B0" w14:textId="619A9940" w:rsidR="0079333E" w:rsidRPr="001809A0" w:rsidRDefault="0079333E" w:rsidP="0079333E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iCs/>
          <w:sz w:val="28"/>
          <w:szCs w:val="28"/>
        </w:rPr>
        <w:t>4.</w:t>
      </w:r>
      <w:r w:rsidR="00330027" w:rsidRPr="001809A0">
        <w:rPr>
          <w:rFonts w:ascii="Times New Roman" w:hAnsi="Times New Roman"/>
          <w:iCs/>
          <w:sz w:val="28"/>
          <w:szCs w:val="28"/>
        </w:rPr>
        <w:t xml:space="preserve"> Стандартные ряды количества зубьев колес.</w:t>
      </w:r>
    </w:p>
    <w:p w14:paraId="27539B2E" w14:textId="453CF924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76010009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776010010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4C735A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4C735A">
        <w:rPr>
          <w:rFonts w:ascii="Times New Roman" w:hAnsi="Times New Roman"/>
          <w:iCs/>
          <w:sz w:val="28"/>
          <w:szCs w:val="28"/>
        </w:rPr>
        <w:t xml:space="preserve"> + 2 &lt;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4C735A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4C735A">
        <w:rPr>
          <w:rFonts w:ascii="Times New Roman" w:hAnsi="Times New Roman"/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="007F3B5F" w:rsidRPr="004C735A">
        <w:rPr>
          <w:rFonts w:ascii="Times New Roman" w:hAnsi="Times New Roman"/>
          <w:iCs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4C735A">
        <w:rPr>
          <w:rFonts w:ascii="Times New Roman" w:hAnsi="Times New Roman"/>
          <w:iCs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F3B5F" w:rsidRPr="004C735A">
        <w:rPr>
          <w:rFonts w:ascii="Times New Roman" w:hAnsi="Times New Roman"/>
          <w:iCs/>
          <w:sz w:val="28"/>
          <w:szCs w:val="28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&lt; (</w:t>
      </w: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2C3F5B25" w:rsidR="00EB10CE" w:rsidRPr="00F87008" w:rsidRDefault="00EB10CE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2B3D7523" w14:textId="544F2C75" w:rsidR="0079333E" w:rsidRDefault="003932CD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p w14:paraId="40E1FFEB" w14:textId="77777777" w:rsidR="003D5550" w:rsidRPr="00330027" w:rsidRDefault="003D5550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395DB1FF" w:rsidR="00EB10CE" w:rsidRPr="001809A0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Табл. 2.</w:t>
      </w:r>
      <w:r w:rsidRPr="001809A0">
        <w:rPr>
          <w:rFonts w:ascii="Times New Roman" w:hAnsi="Times New Roman"/>
          <w:iCs/>
          <w:sz w:val="28"/>
          <w:szCs w:val="28"/>
        </w:rPr>
        <w:t xml:space="preserve"> Число зубьев колес в каждой ступени.</w:t>
      </w:r>
    </w:p>
    <w:p w14:paraId="73C7CB72" w14:textId="77777777" w:rsidR="00330027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154AC9" w14:textId="77777777" w:rsidR="003D5550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0320D3D" w14:textId="77777777" w:rsidR="003D5550" w:rsidRPr="00720321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6E98F31D" w:rsidR="00EB10CE" w:rsidRPr="00330027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lastRenderedPageBreak/>
        <w:t>Силовой расчёт планетарной передачи</w:t>
      </w:r>
      <w:r w:rsidR="00F87008">
        <w:rPr>
          <w:rFonts w:ascii="Times New Roman" w:hAnsi="Times New Roman"/>
          <w:iCs/>
          <w:sz w:val="28"/>
          <w:szCs w:val="28"/>
        </w:rPr>
        <w:t>.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23C526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</w:t>
      </w:r>
      <w:r w:rsidR="006218CF">
        <w:rPr>
          <w:rFonts w:ascii="Times New Roman" w:hAnsi="Times New Roman"/>
          <w:iCs/>
          <w:sz w:val="28"/>
          <w:szCs w:val="28"/>
        </w:rPr>
        <w:t>постоянным</w:t>
      </w:r>
      <w:r w:rsidRPr="00EB10CE">
        <w:rPr>
          <w:rFonts w:ascii="Times New Roman" w:hAnsi="Times New Roman"/>
          <w:iCs/>
          <w:sz w:val="28"/>
          <w:szCs w:val="28"/>
        </w:rPr>
        <w:t xml:space="preserve"> моментом</w:t>
      </w:r>
      <w:r w:rsidR="006218CF">
        <w:rPr>
          <w:rFonts w:ascii="Times New Roman" w:hAnsi="Times New Roman"/>
          <w:iCs/>
          <w:sz w:val="28"/>
          <w:szCs w:val="28"/>
        </w:rPr>
        <w:t xml:space="preserve"> шагового</w:t>
      </w:r>
      <w:r w:rsidRPr="00EB10CE">
        <w:rPr>
          <w:rFonts w:ascii="Times New Roman" w:hAnsi="Times New Roman"/>
          <w:iCs/>
          <w:sz w:val="28"/>
          <w:szCs w:val="28"/>
        </w:rPr>
        <w:t xml:space="preserve"> двигателя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="006218CF">
        <w:rPr>
          <w:rFonts w:ascii="Times New Roman" w:hAnsi="Times New Roman"/>
          <w:iCs/>
          <w:sz w:val="28"/>
          <w:szCs w:val="28"/>
          <w:vertAlign w:val="subscript"/>
        </w:rPr>
        <w:t>дв</w:t>
      </w:r>
      <w:proofErr w:type="spellEnd"/>
      <w:r w:rsidR="006218CF">
        <w:rPr>
          <w:rFonts w:ascii="Times New Roman" w:hAnsi="Times New Roman"/>
          <w:iCs/>
          <w:sz w:val="28"/>
          <w:szCs w:val="28"/>
          <w:vertAlign w:val="subscript"/>
        </w:rPr>
        <w:t>.</w:t>
      </w:r>
      <w:r w:rsidRPr="00EB10CE">
        <w:rPr>
          <w:rFonts w:ascii="Times New Roman" w:hAnsi="Times New Roman"/>
          <w:iCs/>
          <w:sz w:val="28"/>
          <w:szCs w:val="28"/>
        </w:rPr>
        <w:t xml:space="preserve"> = 0.1</w:t>
      </w:r>
      <w:r w:rsidR="006218CF">
        <w:rPr>
          <w:rFonts w:ascii="Times New Roman" w:hAnsi="Times New Roman"/>
          <w:iCs/>
          <w:sz w:val="28"/>
          <w:szCs w:val="28"/>
        </w:rPr>
        <w:t>2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46E28BE7" w:rsidR="006A0CCA" w:rsidRPr="00F87008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F87008">
        <w:rPr>
          <w:rFonts w:ascii="Times New Roman" w:hAnsi="Times New Roman"/>
          <w:b/>
          <w:sz w:val="28"/>
          <w:szCs w:val="28"/>
        </w:rPr>
        <w:t>Выбор материалов колес</w:t>
      </w:r>
      <w:r w:rsidR="00F87008">
        <w:rPr>
          <w:rFonts w:ascii="Times New Roman" w:hAnsi="Times New Roman"/>
          <w:b/>
          <w:sz w:val="28"/>
          <w:szCs w:val="28"/>
        </w:rPr>
        <w:t>.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ыбираем СТ45 </w:t>
      </w:r>
      <w:r w:rsidR="00830587">
        <w:rPr>
          <w:rFonts w:ascii="Times New Roman" w:hAnsi="Times New Roman"/>
          <w:iCs/>
          <w:sz w:val="28"/>
          <w:szCs w:val="28"/>
        </w:rPr>
        <w:t>:</w:t>
      </w:r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44022867" w14:textId="77777777" w:rsidR="003D5550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EF9254A" w14:textId="77777777" w:rsidR="003D5550" w:rsidRPr="001D4B29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08D76CE8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lastRenderedPageBreak/>
        <w:t xml:space="preserve">Назначим </w:t>
      </w:r>
      <w:r w:rsidR="002334E6">
        <w:rPr>
          <w:rFonts w:ascii="Times New Roman" w:hAnsi="Times New Roman"/>
          <w:iCs/>
          <w:sz w:val="28"/>
          <w:szCs w:val="28"/>
        </w:rPr>
        <w:t xml:space="preserve">модуль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3FA858A3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  <w:r w:rsidR="00F87008">
        <w:rPr>
          <w:rFonts w:ascii="Times New Roman" w:hAnsi="Times New Roman"/>
          <w:b/>
          <w:bCs/>
          <w:sz w:val="28"/>
          <w:szCs w:val="28"/>
        </w:rPr>
        <w:t>.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42pt;height:19pt;visibility:visible;mso-wrap-style:square" o:ole="">
                  <v:imagedata r:id="rId20" o:title=""/>
                </v:shape>
                <o:OLEObject Type="Embed" ProgID="Equation.3" ShapeID="Object 54" DrawAspect="Content" ObjectID="_1776010011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1in;height:17pt;visibility:visible;mso-wrap-style:square" o:ole="">
                  <v:imagedata r:id="rId22" o:title=""/>
                </v:shape>
                <o:OLEObject Type="Embed" ProgID="Equation.3" ShapeID="Object 55" DrawAspect="Content" ObjectID="_1776010012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= m(z-2(1+c*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8EF6371" w14:textId="3923AC58" w:rsidR="0079333E" w:rsidRDefault="00330027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>Табл. 3.</w:t>
      </w:r>
      <w:r w:rsidRPr="001809A0">
        <w:rPr>
          <w:rFonts w:ascii="Times New Roman" w:hAnsi="Times New Roman"/>
          <w:sz w:val="28"/>
          <w:szCs w:val="28"/>
        </w:rPr>
        <w:t xml:space="preserve"> Геометрические параметры зубчатых колес.</w:t>
      </w:r>
    </w:p>
    <w:p w14:paraId="56517AC0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DC3D30B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21F4F" w:rsidRDefault="003B27F4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sz w:val="32"/>
          <w:szCs w:val="32"/>
          <w:lang w:val="en-US"/>
        </w:rPr>
      </w:pPr>
      <w:r w:rsidRPr="00321F4F">
        <w:rPr>
          <w:rFonts w:ascii="Times New Roman" w:hAnsi="Times New Roman"/>
          <w:b/>
          <w:bCs/>
          <w:sz w:val="32"/>
          <w:szCs w:val="32"/>
        </w:rPr>
        <w:t>Проверочные расчеты.</w:t>
      </w:r>
      <w:r w:rsidRPr="00321F4F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</w:p>
    <w:p w14:paraId="34192251" w14:textId="1134F0B9" w:rsidR="006B5487" w:rsidRPr="00311BD7" w:rsidRDefault="003B27F4" w:rsidP="00311BD7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</w:t>
      </w:r>
      <w:bookmarkStart w:id="2" w:name="_Toc453215820"/>
      <w:bookmarkEnd w:id="1"/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  <w:r w:rsidR="00F8700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6969A93B" w14:textId="297961F7" w:rsidR="001938FA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="006B5487"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4936B64C" w14:textId="7A04E95C" w:rsidR="003A67E1" w:rsidRPr="006218CF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502A18C4" w:rsidR="006B5487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);</w:t>
      </w:r>
    </w:p>
    <w:p w14:paraId="2853A940" w14:textId="0337C9B4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 профиля зуба.</w:t>
      </w:r>
    </w:p>
    <w:p w14:paraId="353EE89B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A5069CA" w14:textId="1EF8AC59" w:rsidR="003A67E1" w:rsidRPr="001809A0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Табл. 4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 w:cs="Times New Roman"/>
          <w:bCs/>
          <w:sz w:val="28"/>
          <w:szCs w:val="28"/>
          <w:lang w:eastAsia="en-US"/>
        </w:rPr>
        <w:t>Значения коэффициентов для выбранной степени точности</w:t>
      </w:r>
      <w:r w:rsidR="006218CF" w:rsidRPr="006218CF">
        <w:rPr>
          <w:rFonts w:ascii="Times New Roman" w:hAnsi="Times New Roman" w:cs="Times New Roman"/>
          <w:bCs/>
          <w:sz w:val="28"/>
          <w:szCs w:val="28"/>
          <w:lang w:eastAsia="en-US"/>
        </w:rPr>
        <w:t>.</w:t>
      </w:r>
    </w:p>
    <w:p w14:paraId="52B93F8F" w14:textId="496E5F72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42+9=51 мкм</m:t>
          </m:r>
        </m:oMath>
      </m:oMathPara>
    </w:p>
    <w:p w14:paraId="43A5C9FF" w14:textId="7124AA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5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3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;</w:t>
      </w:r>
    </w:p>
    <w:p w14:paraId="388D68EC" w14:textId="0A4E6271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приведенная погрешность монтажа</w:t>
      </w:r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</w:p>
    <w:p w14:paraId="0643D73D" w14:textId="7D4259C7" w:rsidR="006B5487" w:rsidRPr="006B5487" w:rsidRDefault="006B5487" w:rsidP="006218CF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DF72A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BAF2697" w14:textId="69F727E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3470316E" w14:textId="49C28144" w:rsidR="006B5487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794FC1CC" w14:textId="41C5E777" w:rsidR="00330027" w:rsidRPr="006218CF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 xml:space="preserve">Табл. 5. </w:t>
      </w:r>
      <w:r w:rsidR="006218CF" w:rsidRPr="006218CF">
        <w:rPr>
          <w:rFonts w:ascii="Times New Roman" w:hAnsi="Times New Roman" w:cs="Times New Roman"/>
          <w:sz w:val="28"/>
          <w:szCs w:val="28"/>
          <w:lang w:eastAsia="en-US"/>
        </w:rPr>
        <w:t>Значения коэффициентов для выбранной степени точности</w:t>
      </w:r>
      <w:r w:rsidR="006218CF" w:rsidRPr="006218CF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14:paraId="5D2E0CC8" w14:textId="6850A827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3 мкм</m:t>
          </m:r>
        </m:oMath>
      </m:oMathPara>
    </w:p>
    <w:p w14:paraId="669AC38A" w14:textId="03CAAE6B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3 мкм</m:t>
          </m:r>
        </m:oMath>
      </m:oMathPara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DF72A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0.5</w:t>
      </w:r>
    </w:p>
    <w:p w14:paraId="205EBFDB" w14:textId="77777777" w:rsidR="00DF72A7" w:rsidRPr="006B5487" w:rsidRDefault="00DF72A7" w:rsidP="00DF72A7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15AC75AA" w14:textId="48F406B7" w:rsidR="00DF72A7" w:rsidRPr="001809A0" w:rsidRDefault="00DF72A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Табл. 6.</w:t>
      </w:r>
      <w:r w:rsidRPr="001809A0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Результаты перевода в угловые минуты</w:t>
      </w:r>
      <w:r w:rsidR="006218CF" w:rsidRPr="006218CF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.</w:t>
      </w:r>
    </w:p>
    <w:p w14:paraId="02908727" w14:textId="4E3300A4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0B0AB3">
      <w:pPr>
        <w:tabs>
          <w:tab w:val="left" w:pos="284"/>
        </w:tabs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02</m:t>
          </m:r>
        </m:oMath>
      </m:oMathPara>
    </w:p>
    <w:p w14:paraId="1B07A310" w14:textId="755F16C3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54699419" w14:textId="6C330DDE" w:rsidR="004137A6" w:rsidRPr="00302B42" w:rsidRDefault="006B5487" w:rsidP="00302B4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02∙50.5+ 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1,5'</m:t>
          </m:r>
        </m:oMath>
      </m:oMathPara>
    </w:p>
    <w:p w14:paraId="229DF215" w14:textId="37039916" w:rsidR="004137A6" w:rsidRPr="00D61C22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грешности мертвого хода</w:t>
      </w:r>
      <w:r w:rsidR="00F87008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6218CF">
        <w:rPr>
          <w:rFonts w:ascii="Times New Roman" w:hAnsi="Times New Roman"/>
          <w:b/>
          <w:bCs/>
          <w:sz w:val="28"/>
          <w:szCs w:val="28"/>
        </w:rPr>
        <w:t>Минимальное</w:t>
      </w:r>
      <w:r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6E34D39B" w14:textId="189BDC20" w:rsidR="004137A6" w:rsidRPr="00CF2ECB" w:rsidRDefault="00000000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min 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 w:rsidR="004137A6"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5F3FB6E8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  <w:r w:rsidR="00824209">
        <w:rPr>
          <w:rFonts w:ascii="Times New Roman" w:hAnsi="Times New Roman"/>
          <w:sz w:val="28"/>
          <w:szCs w:val="28"/>
        </w:rPr>
        <w:t xml:space="preserve"> </w:t>
      </w:r>
      <w:r w:rsidR="00824209">
        <w:rPr>
          <w:rFonts w:ascii="Times New Roman" w:hAnsi="Times New Roman"/>
          <w:sz w:val="28"/>
          <w:szCs w:val="28"/>
        </w:rPr>
        <w:t>α = 20°</w:t>
      </w:r>
    </w:p>
    <w:p w14:paraId="403C4B25" w14:textId="0743A662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023DF683" w14:textId="77777777" w:rsidR="00824209" w:rsidRPr="006218CF" w:rsidRDefault="00824209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</m:t>
          </m:r>
          <m: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19D1276D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</m:t>
          </m:r>
          <m: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07E2380C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</m:t>
          </m:r>
          <m: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59180A42" w:rsidR="004137A6" w:rsidRDefault="006218CF" w:rsidP="006218CF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lastRenderedPageBreak/>
        <w:tab/>
      </w:r>
      <w:r>
        <w:rPr>
          <w:rFonts w:ascii="Times New Roman" w:hAnsi="Times New Roman"/>
          <w:b/>
          <w:bCs/>
          <w:sz w:val="28"/>
          <w:szCs w:val="28"/>
        </w:rPr>
        <w:tab/>
      </w:r>
      <w:r w:rsidR="004137A6" w:rsidRPr="006218CF">
        <w:rPr>
          <w:rFonts w:ascii="Times New Roman" w:hAnsi="Times New Roman"/>
          <w:b/>
          <w:bCs/>
          <w:sz w:val="28"/>
          <w:szCs w:val="28"/>
        </w:rPr>
        <w:t>Максимальное</w:t>
      </w:r>
      <w:r w:rsidR="004137A6"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34BCB2B8" w14:textId="77777777" w:rsidR="004137A6" w:rsidRDefault="00000000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D61C22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093CDAFE" w14:textId="77777777" w:rsidR="00CF2ECB" w:rsidRPr="006218CF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74607D19" w14:textId="4BEB9242" w:rsidR="004137A6" w:rsidRPr="000C05A6" w:rsidRDefault="006218CF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137A6" w:rsidRPr="000C05A6">
        <w:rPr>
          <w:rFonts w:ascii="Times New Roman" w:hAnsi="Times New Roman" w:cs="Times New Roman"/>
          <w:bCs/>
          <w:sz w:val="28"/>
          <w:szCs w:val="28"/>
        </w:rPr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r w:rsidR="004137A6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10131CA" w:rsidR="004137A6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w:r w:rsidRPr="00B177D8">
        <w:rPr>
          <w:rFonts w:ascii="Times New Roman" w:hAnsi="Times New Roman"/>
          <w:b/>
          <w:bCs/>
          <w:sz w:val="28"/>
          <w:szCs w:val="28"/>
          <w:lang w:eastAsia="en-US"/>
        </w:rPr>
        <w:t>Табл. 7.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  <w:lang w:eastAsia="en-US"/>
        </w:rPr>
        <w:t>Коэффициенты для заданного типа сопряжения</w:t>
      </w:r>
      <w:r w:rsidR="006218CF" w:rsidRPr="006218CF">
        <w:rPr>
          <w:rFonts w:ascii="Times New Roman" w:hAnsi="Times New Roman"/>
          <w:bCs/>
          <w:sz w:val="28"/>
          <w:szCs w:val="28"/>
          <w:lang w:eastAsia="en-US"/>
        </w:rPr>
        <w:t>.</w:t>
      </w:r>
    </w:p>
    <w:p w14:paraId="780B01E4" w14:textId="77777777" w:rsidR="00B177D8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DF72A7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25DBEB2" w14:textId="77777777" w:rsidR="006218CF" w:rsidRPr="006218CF" w:rsidRDefault="006218CF" w:rsidP="00CF2ECB">
      <w:pPr>
        <w:tabs>
          <w:tab w:val="left" w:pos="284"/>
        </w:tabs>
        <w:spacing w:line="360" w:lineRule="auto"/>
        <w:rPr>
          <w:sz w:val="28"/>
          <w:szCs w:val="28"/>
        </w:rPr>
      </w:pPr>
    </w:p>
    <w:p w14:paraId="74087965" w14:textId="29FC378B" w:rsidR="00CF2ECB" w:rsidRPr="00CF2ECB" w:rsidRDefault="006218CF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                   </m:t>
          </m:r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1665751" w14:textId="77777777" w:rsidR="00DF72A7" w:rsidRPr="006218CF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</w:rPr>
      </w:pPr>
    </w:p>
    <w:p w14:paraId="7911DD16" w14:textId="77777777" w:rsidR="00DF72A7" w:rsidRPr="00DF72A7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val="en-US"/>
        </w:rPr>
      </w:pPr>
    </w:p>
    <w:p w14:paraId="1EE00E99" w14:textId="797A3525" w:rsidR="00DF72A7" w:rsidRPr="006218CF" w:rsidRDefault="00DF72A7" w:rsidP="00DF72A7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 xml:space="preserve">Табл. </w:t>
      </w:r>
      <w:r w:rsidR="00B177D8" w:rsidRPr="001809A0">
        <w:rPr>
          <w:rFonts w:ascii="Times New Roman" w:hAnsi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/>
          <w:b/>
          <w:bCs/>
          <w:sz w:val="28"/>
          <w:szCs w:val="28"/>
        </w:rPr>
        <w:t>.</w:t>
      </w:r>
      <w:r w:rsidR="006218CF">
        <w:rPr>
          <w:rFonts w:ascii="Times New Roman" w:hAnsi="Times New Roman"/>
          <w:sz w:val="28"/>
          <w:szCs w:val="28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</w:rPr>
        <w:t>Результаты перевода в угловые минуты</w:t>
      </w:r>
      <w:r w:rsidR="006218CF" w:rsidRPr="006218CF">
        <w:rPr>
          <w:rFonts w:ascii="Times New Roman" w:hAnsi="Times New Roman"/>
          <w:bCs/>
          <w:sz w:val="28"/>
          <w:szCs w:val="28"/>
        </w:rPr>
        <w:t>.</w:t>
      </w:r>
    </w:p>
    <w:p w14:paraId="7698E82F" w14:textId="77777777" w:rsidR="00B177D8" w:rsidRDefault="00B177D8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</w:p>
    <w:p w14:paraId="21E0B8DB" w14:textId="7B6F4AA7" w:rsidR="008D4626" w:rsidRPr="008D4626" w:rsidRDefault="008D4626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уммарная погрешность: </w:t>
      </w:r>
    </w:p>
    <w:p w14:paraId="1E4BF73F" w14:textId="3891563F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4FE57718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условию точность отработки не должна быть хуже </w:t>
      </w:r>
      <w:r w:rsidR="00292489" w:rsidRPr="00292489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0’.</w:t>
      </w:r>
    </w:p>
    <w:p w14:paraId="669C5956" w14:textId="416CFA18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</w:rPr>
          <m:t>50</m:t>
        </m:r>
        <m:r>
          <w:rPr>
            <w:rFonts w:ascii="Cambria Math" w:hAnsi="Cambria Math"/>
            <w:sz w:val="28"/>
            <w:szCs w:val="28"/>
          </w:rPr>
          <m:t>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D61C2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6218CF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9B7DB07" w14:textId="50920E24" w:rsidR="00321F4F" w:rsidRPr="00321F4F" w:rsidRDefault="00321F4F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2"/>
          <w:szCs w:val="32"/>
          <w:lang w:eastAsia="en-US"/>
        </w:rPr>
      </w:pPr>
      <w:bookmarkStart w:id="3" w:name="_Toc453215822"/>
      <w:r w:rsidRPr="00321F4F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 wp14:anchorId="67576F73" wp14:editId="3D5B9E90">
            <wp:simplePos x="0" y="0"/>
            <wp:positionH relativeFrom="margin">
              <wp:posOffset>100965</wp:posOffset>
            </wp:positionH>
            <wp:positionV relativeFrom="paragraph">
              <wp:posOffset>417195</wp:posOffset>
            </wp:positionV>
            <wp:extent cx="4015740" cy="3068320"/>
            <wp:effectExtent l="0" t="0" r="3810" b="0"/>
            <wp:wrapSquare wrapText="bothSides"/>
            <wp:docPr id="875169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6962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5740" cy="306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C22" w:rsidRPr="002730E2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Расчет вала</w:t>
      </w:r>
      <w:bookmarkEnd w:id="3"/>
      <w:r w:rsidR="00384418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и опор.</w:t>
      </w:r>
    </w:p>
    <w:p w14:paraId="27BDBFCF" w14:textId="62630EF4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1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9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35742CAF" w14:textId="28221D56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2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46242F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1A73B41A" w14:textId="195ED42D" w:rsidR="0046242F" w:rsidRPr="00321F4F" w:rsidRDefault="0046242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3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3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44E3102A" w14:textId="56870E33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r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1E02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7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55EFE5E3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F530C01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0007AB2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68788BD" w14:textId="5D831678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D12468A" w14:textId="15B16D1B" w:rsidR="00321F4F" w:rsidRPr="001809A0" w:rsidRDefault="00DF72A7" w:rsidP="00DF72A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Рис. 5.</w:t>
      </w:r>
      <w:r w:rsidRPr="001809A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Выходной вал.</w:t>
      </w:r>
    </w:p>
    <w:p w14:paraId="41FFDF56" w14:textId="7B1587F8" w:rsidR="00850972" w:rsidRPr="00321F4F" w:rsidRDefault="002730E2" w:rsidP="000B0AB3">
      <w:pPr>
        <w:tabs>
          <w:tab w:val="left" w:pos="284"/>
        </w:tabs>
        <w:spacing w:after="120"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а выходной вал практически не действуют осевые силы, поэтому в расчете</w:t>
      </w:r>
      <w:r w:rsidR="000B0AB3" w:rsidRPr="000B0AB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они не рассматриваются. Также силы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1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2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3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val="en-US" w:eastAsia="en-US"/>
        </w:rPr>
        <w:t>m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ожно заменить эквивалентным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239B0B24" w14:textId="77777777" w:rsidR="00850972" w:rsidRPr="00321F4F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56306892" w14:textId="2014BD75" w:rsidR="00692D02" w:rsidRPr="00F87008" w:rsidRDefault="00692D02" w:rsidP="00FD2A39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изгиб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425E85E7" w14:textId="77777777" w:rsidR="00850972" w:rsidRPr="00F87008" w:rsidRDefault="00850972" w:rsidP="00850972">
      <w:pPr>
        <w:rPr>
          <w:lang w:eastAsia="en-US"/>
        </w:rPr>
      </w:pPr>
    </w:p>
    <w:p w14:paraId="2D9A86FB" w14:textId="278A3786" w:rsidR="00FD2A39" w:rsidRPr="00DF72A7" w:rsidRDefault="00B90749" w:rsidP="00FD2A39">
      <w:pPr>
        <w:rPr>
          <w:rFonts w:ascii="Times New Roman" w:hAnsi="Times New Roman" w:cs="Times New Roman"/>
          <w:lang w:eastAsia="en-US"/>
        </w:rPr>
      </w:pPr>
      <w:r w:rsidRPr="00DF72A7"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7C80D955" wp14:editId="5381733A">
            <wp:extent cx="5940425" cy="847090"/>
            <wp:effectExtent l="0" t="0" r="3175" b="0"/>
            <wp:docPr id="14935141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51419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2A36" w14:textId="3B67063C" w:rsidR="00DF72A7" w:rsidRPr="001809A0" w:rsidRDefault="00DF72A7" w:rsidP="00DF72A7">
      <w:pPr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Рис. 6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Выходной вал в проекции.</w:t>
      </w:r>
    </w:p>
    <w:p w14:paraId="3419893B" w14:textId="77777777" w:rsidR="00850972" w:rsidRPr="00DF72A7" w:rsidRDefault="00850972" w:rsidP="00FD2A39">
      <w:pPr>
        <w:rPr>
          <w:lang w:eastAsia="en-US"/>
        </w:rPr>
      </w:pPr>
    </w:p>
    <w:p w14:paraId="6082117B" w14:textId="77777777" w:rsidR="00850972" w:rsidRPr="00DF72A7" w:rsidRDefault="00850972" w:rsidP="00FD2A39">
      <w:pPr>
        <w:rPr>
          <w:lang w:eastAsia="en-US"/>
        </w:rPr>
      </w:pPr>
    </w:p>
    <w:p w14:paraId="1154339D" w14:textId="77777777" w:rsidR="0077052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Тангенциальная сила: </w:t>
      </w:r>
    </w:p>
    <w:p w14:paraId="1A289BFB" w14:textId="20BD1826" w:rsidR="00692D02" w:rsidRPr="00FD2A39" w:rsidRDefault="0000000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611.1 Н,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68.1 Н</m:t>
          </m:r>
        </m:oMath>
      </m:oMathPara>
    </w:p>
    <w:p w14:paraId="32779F8E" w14:textId="21120A4C" w:rsidR="00850972" w:rsidRPr="00930E74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диальная сил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 xml:space="preserve">20°=222.4 Н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170.4 Н</m:t>
        </m:r>
      </m:oMath>
    </w:p>
    <w:p w14:paraId="1608FA2E" w14:textId="3EB8AF59" w:rsidR="00850972" w:rsidRDefault="00287F33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eastAsia="en-US"/>
        </w:rPr>
        <w:lastRenderedPageBreak/>
        <w:drawing>
          <wp:inline distT="0" distB="0" distL="0" distR="0" wp14:anchorId="576DD0BF" wp14:editId="4DCFFA0D">
            <wp:extent cx="5936615" cy="3798570"/>
            <wp:effectExtent l="0" t="0" r="6985" b="0"/>
            <wp:docPr id="159725229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9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7EE7B" w14:textId="0FF985C9" w:rsidR="00DF72A7" w:rsidRPr="001809A0" w:rsidRDefault="00DF72A7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 7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512EF944" w14:textId="77777777" w:rsidR="00850972" w:rsidRPr="00DF72A7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298400" w14:textId="2977A4E6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282013C0" w14:textId="7E21A9AD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71A27281" w14:textId="0B0ED255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52E29B01" w14:textId="6868E51A" w:rsidR="00DE1560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4FAA47AC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528C6F12" w14:textId="428C3CD3" w:rsidR="00692D02" w:rsidRPr="00FD2A39" w:rsidRDefault="00DE156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708DDA5B" w14:textId="0D1B1BA8" w:rsidR="00692D02" w:rsidRPr="003D558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611.1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04.8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74.4</m:t>
          </m:r>
          <m:r>
            <w:rPr>
              <w:rFonts w:ascii="Cambria Math" w:hAnsi="Cambria Math" w:cs="Times New Roman"/>
              <w:sz w:val="28"/>
              <w:szCs w:val="28"/>
            </w:rPr>
            <m:t>-468.1=0 Н</m:t>
          </m:r>
        </m:oMath>
      </m:oMathPara>
    </w:p>
    <w:p w14:paraId="0CFEC694" w14:textId="0B273DF7" w:rsidR="00692D02" w:rsidRPr="00FD2A39" w:rsidRDefault="00000000" w:rsidP="00692D0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54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2514D670" w14:textId="2CB42F15" w:rsidR="00692D02" w:rsidRPr="00FD2A39" w:rsidRDefault="00692D02" w:rsidP="00692D02">
      <w:pPr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14:paraId="7E0EB8A1" w14:textId="77777777" w:rsidR="00DE1560" w:rsidRDefault="00DE156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3FFE326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99A6CE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D3FF32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D382047" w14:textId="1DAB4C79" w:rsidR="00850972" w:rsidRDefault="00AA6CBE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1DBC79C7" wp14:editId="43C95414">
            <wp:extent cx="5936615" cy="3763010"/>
            <wp:effectExtent l="0" t="0" r="6985" b="8890"/>
            <wp:docPr id="15693174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6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988C5" w14:textId="3E64D178" w:rsidR="00850972" w:rsidRPr="00DF72A7" w:rsidRDefault="00DF72A7" w:rsidP="00DF72A7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 xml:space="preserve">Рис. </w:t>
      </w:r>
      <w:r w:rsidRPr="006218CF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Y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4A805A37" w14:textId="77777777" w:rsidR="00DF72A7" w:rsidRPr="00DF72A7" w:rsidRDefault="00DF72A7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342C8" w14:textId="1500C84B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YX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04E0E8B8" w14:textId="1D85640B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434C869A" w14:textId="3F9811A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69D49EC7" w14:textId="76B2F7B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37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1CDC3A85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47BDCE51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7A0D6A3" w14:textId="4E594CE9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2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485.63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37.63</m:t>
          </m:r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0.4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3AEB0397" w14:textId="35BC20A4" w:rsidR="00692D02" w:rsidRPr="00FD2A39" w:rsidRDefault="00000000" w:rsidP="00DE1560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5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3A1D0E28" w14:textId="77777777" w:rsidR="00692D02" w:rsidRPr="00FD2A39" w:rsidRDefault="00692D02" w:rsidP="00CC31A7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B4E814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2E6B">
        <w:rPr>
          <w:rFonts w:ascii="Times New Roman" w:hAnsi="Times New Roman" w:cs="Times New Roman"/>
          <w:sz w:val="28"/>
          <w:szCs w:val="28"/>
        </w:rPr>
        <w:t>Реакции в опорах:</w:t>
      </w:r>
    </w:p>
    <w:p w14:paraId="42380F0C" w14:textId="12925161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00.5 Н</m:t>
          </m:r>
        </m:oMath>
      </m:oMathPara>
    </w:p>
    <w:p w14:paraId="7BA619A5" w14:textId="299559C9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7.6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86.75 Н</m:t>
          </m:r>
        </m:oMath>
      </m:oMathPara>
    </w:p>
    <w:p w14:paraId="52C9A8D5" w14:textId="77777777" w:rsidR="00850972" w:rsidRDefault="0085097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E32CA6D" w14:textId="4E880236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Изгибающий момент:</w:t>
      </w:r>
    </w:p>
    <w:p w14:paraId="6D8C7842" w14:textId="1DE35147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54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5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10621.17 Н*мм</m:t>
          </m:r>
        </m:oMath>
      </m:oMathPara>
    </w:p>
    <w:p w14:paraId="40EE72D0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иведенный момент:</w:t>
      </w:r>
    </w:p>
    <w:p w14:paraId="16B772B4" w14:textId="4249A928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и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0.75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621.17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0.7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0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813.3 Н*мм</m:t>
          </m:r>
        </m:oMath>
      </m:oMathPara>
    </w:p>
    <w:p w14:paraId="7ACD5808" w14:textId="77777777" w:rsidR="00CC31A7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B80E67" w14:textId="218EB548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Диаметр вала :</w:t>
      </w:r>
    </w:p>
    <w:p w14:paraId="2E0D42EF" w14:textId="7FCB7C1D" w:rsidR="00692D02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13.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6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9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974FB07" w14:textId="77777777" w:rsidR="00D61C22" w:rsidRPr="0085097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4A540E9A" w14:textId="2E40E082" w:rsidR="00D61C22" w:rsidRPr="00FD2A39" w:rsidRDefault="00BA0420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312E6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В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ыберем диаметр выходного вала редуктора равным </w:t>
      </w:r>
      <w:r w:rsidR="00312E6B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5A25248" w14:textId="77777777" w:rsidR="002730E2" w:rsidRPr="0085097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bookmarkStart w:id="4" w:name="_Toc453215826"/>
    </w:p>
    <w:p w14:paraId="4B65BF40" w14:textId="7595F948" w:rsidR="002730E2" w:rsidRPr="002730E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крутиль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1966CE06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FA728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Примем коэффициент запаса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2A39">
        <w:rPr>
          <w:rFonts w:ascii="Times New Roman" w:hAnsi="Times New Roman" w:cs="Times New Roman"/>
          <w:sz w:val="28"/>
          <w:szCs w:val="28"/>
        </w:rPr>
        <w:t>=1.5</w:t>
      </w:r>
    </w:p>
    <w:p w14:paraId="7E078CC9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Материал вала: сталь 40</w:t>
      </w:r>
    </w:p>
    <w:p w14:paraId="02B0F7A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891A9" w14:textId="77777777" w:rsidR="002730E2" w:rsidRPr="00FD2A39" w:rsidRDefault="002730E2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  <w:lang w:val="en-US"/>
        </w:rPr>
        <w:t>σ</w:t>
      </w:r>
      <w:r w:rsidRPr="00FD2A39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FD2A39">
        <w:rPr>
          <w:rFonts w:ascii="Times New Roman" w:hAnsi="Times New Roman" w:cs="Times New Roman"/>
          <w:sz w:val="28"/>
          <w:szCs w:val="28"/>
        </w:rPr>
        <w:t>=250 МПа</w:t>
      </w:r>
    </w:p>
    <w:p w14:paraId="7B98E6BF" w14:textId="77777777" w:rsidR="002730E2" w:rsidRPr="00FD2A39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.5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166.6 МПа</w:t>
      </w:r>
    </w:p>
    <w:p w14:paraId="33D922E0" w14:textId="77777777" w:rsidR="002730E2" w:rsidRPr="002730E2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58</m:t>
        </m:r>
        <m:r>
          <w:rPr>
            <w:rFonts w:ascii="Cambria Math" w:hAnsi="Cambria Math" w:cs="Times New Roman"/>
            <w:sz w:val="28"/>
            <w:szCs w:val="28"/>
          </w:rPr>
          <m:t>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0.58∙166.6=96.6 МПа</w:t>
      </w:r>
    </w:p>
    <w:p w14:paraId="2C1BBE06" w14:textId="199E1273" w:rsidR="002730E2" w:rsidRPr="00FD2A39" w:rsidRDefault="00000000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2E6B">
        <w:rPr>
          <w:rFonts w:ascii="Times New Roman" w:hAnsi="Times New Roman" w:cs="Times New Roman"/>
          <w:sz w:val="28"/>
          <w:szCs w:val="28"/>
        </w:rPr>
        <w:t>22000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Н</w:t>
      </w:r>
      <m:oMath>
        <m:r>
          <w:rPr>
            <w:rFonts w:ascii="Cambria Math" w:hAnsi="Cambria Math" w:cs="Times New Roman"/>
            <w:sz w:val="28"/>
            <w:szCs w:val="28"/>
          </w:rPr>
          <m:t>·</m:t>
        </m:r>
      </m:oMath>
      <w:r w:rsidR="002730E2" w:rsidRPr="00FD2A39">
        <w:rPr>
          <w:rFonts w:ascii="Times New Roman" w:hAnsi="Times New Roman" w:cs="Times New Roman"/>
          <w:sz w:val="28"/>
          <w:szCs w:val="28"/>
        </w:rPr>
        <w:t>мм</w:t>
      </w:r>
    </w:p>
    <w:p w14:paraId="3F55AD1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DD4A8E" w14:textId="784EDFFB" w:rsidR="002730E2" w:rsidRPr="002730E2" w:rsidRDefault="00604F14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[τ]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2000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96.6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w:r w:rsidR="00312E6B">
        <w:rPr>
          <w:rFonts w:ascii="Times New Roman" w:hAnsi="Times New Roman" w:cs="Times New Roman"/>
          <w:sz w:val="28"/>
          <w:szCs w:val="28"/>
        </w:rPr>
        <w:t>11</w:t>
      </w:r>
      <w:r w:rsidR="00312E6B" w:rsidRPr="00670C17">
        <w:rPr>
          <w:rFonts w:ascii="Times New Roman" w:hAnsi="Times New Roman" w:cs="Times New Roman"/>
          <w:sz w:val="28"/>
          <w:szCs w:val="28"/>
        </w:rPr>
        <w:t>.31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мм</w:t>
      </w:r>
    </w:p>
    <w:p w14:paraId="4881FA35" w14:textId="77777777" w:rsidR="002730E2" w:rsidRPr="00930E74" w:rsidRDefault="002730E2" w:rsidP="002730E2">
      <w:pPr>
        <w:rPr>
          <w:rFonts w:ascii="Times New Roman" w:hAnsi="Times New Roman" w:cs="Times New Roman"/>
          <w:sz w:val="28"/>
          <w:szCs w:val="28"/>
        </w:rPr>
      </w:pPr>
    </w:p>
    <w:p w14:paraId="37CD042D" w14:textId="77777777" w:rsidR="00FD2A39" w:rsidRPr="00930E74" w:rsidRDefault="00FD2A39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088E9541" w14:textId="77777777" w:rsidR="00850972" w:rsidRPr="00670C17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12625C05" w14:textId="77777777" w:rsidR="00312E6B" w:rsidRPr="00670C17" w:rsidRDefault="00312E6B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62C01DD3" w14:textId="56B4EA86" w:rsidR="00D61C22" w:rsidRPr="00930E74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lastRenderedPageBreak/>
        <w:t>Условие крутильной жесткости</w:t>
      </w:r>
      <w:bookmarkEnd w:id="4"/>
      <w:r w:rsidR="00F8700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t>.</w:t>
      </w:r>
    </w:p>
    <w:p w14:paraId="7F450C0D" w14:textId="53D2508F" w:rsidR="00D61C22" w:rsidRPr="00850972" w:rsidRDefault="00D61C22" w:rsidP="0085097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 xml:space="preserve">∆φ ≤ 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φ</m:t>
              </m:r>
            </m:e>
          </m:d>
        </m:oMath>
      </m:oMathPara>
    </w:p>
    <w:p w14:paraId="20FC28BA" w14:textId="6CC65B7A" w:rsidR="00FD2A39" w:rsidRPr="00930E74" w:rsidRDefault="00D61C22" w:rsidP="0085097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[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φ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] = 10'</w:t>
      </w:r>
    </w:p>
    <w:p w14:paraId="2F95BF86" w14:textId="0F38EB24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Расчет будем вести с учетом того, что по всей длине вала (</w:t>
      </w:r>
      <w:r w:rsidR="00670C17" w:rsidRPr="00670C1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45.</w:t>
      </w:r>
      <w:r w:rsidR="00670C17" w:rsidRPr="00B156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5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м) действует постоянный крутящий момент, равный 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22</w:t>
      </w:r>
      <w:r w:rsidR="00CC31A7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00 </w:t>
      </w:r>
      <w:proofErr w:type="spellStart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·мм</w:t>
      </w:r>
      <w:proofErr w:type="spellEnd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EE1417D" w14:textId="0C89D933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d≥</m:t>
          </m:r>
          <m:rad>
            <m:radPr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4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кр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l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π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G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φ</m:t>
                      </m:r>
                    </m:e>
                  </m:d>
                </m:den>
              </m:f>
            </m:e>
          </m:rad>
        </m:oMath>
      </m:oMathPara>
    </w:p>
    <w:p w14:paraId="429A08AA" w14:textId="014D1079" w:rsidR="00D61C22" w:rsidRPr="00930E74" w:rsidRDefault="00D61C22" w:rsidP="004C3C9C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</w:pP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d≥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color w:val="000000" w:themeColor="text1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64∙22000∙45.5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,14∙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000000" w:themeColor="text1"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∙0,06108</m:t>
                </m:r>
              </m:den>
            </m:f>
          </m:e>
        </m:rad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8.037 мм</m:t>
        </m:r>
      </m:oMath>
      <w:r w:rsidR="004C3C9C" w:rsidRPr="00930E7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  <w:t>,</w:t>
      </w:r>
    </w:p>
    <w:p w14:paraId="68F12370" w14:textId="662E0259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φ</m:t>
            </m:r>
          </m:e>
        </m:d>
      </m:oMath>
      <w:r w:rsidRPr="004C3C9C">
        <w:rPr>
          <w:rFonts w:ascii="Times New Roman" w:hAnsi="Times New Roman" w:cs="Times New Roman"/>
          <w:sz w:val="28"/>
          <w:szCs w:val="28"/>
        </w:rPr>
        <w:t xml:space="preserve"> – допускаемое значение угла закручивания валика, </w:t>
      </w:r>
      <w:proofErr w:type="spellStart"/>
      <w:r w:rsidRPr="004C3C9C">
        <w:rPr>
          <w:rFonts w:ascii="Times New Roman" w:hAnsi="Times New Roman" w:cs="Times New Roman"/>
          <w:sz w:val="28"/>
          <w:szCs w:val="28"/>
        </w:rPr>
        <w:t>угл.мин</w:t>
      </w:r>
      <w:proofErr w:type="spellEnd"/>
      <w:r w:rsidRPr="004C3C9C">
        <w:rPr>
          <w:rFonts w:ascii="Times New Roman" w:hAnsi="Times New Roman" w:cs="Times New Roman"/>
          <w:sz w:val="28"/>
          <w:szCs w:val="28"/>
        </w:rPr>
        <w:t>.</w:t>
      </w:r>
    </w:p>
    <w:p w14:paraId="165228BA" w14:textId="0791870F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bCs/>
          <w:i/>
          <w:sz w:val="28"/>
          <w:szCs w:val="28"/>
          <w:lang w:val="en-US"/>
        </w:rPr>
        <w:t>G</w:t>
      </w:r>
      <w:r w:rsidRPr="004C3C9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9C">
        <w:rPr>
          <w:rFonts w:ascii="Times New Roman" w:hAnsi="Times New Roman" w:cs="Times New Roman"/>
          <w:sz w:val="28"/>
          <w:szCs w:val="28"/>
        </w:rPr>
        <w:t>– модуль упругости второго рода, (</w:t>
      </w:r>
      <m:oMath>
        <m:r>
          <w:rPr>
            <w:rFonts w:ascii="Cambria Math" w:hAnsi="Cambria Math" w:cs="Times New Roman"/>
            <w:sz w:val="28"/>
            <w:szCs w:val="28"/>
          </w:rPr>
          <m:t>G=8⋅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МПа</m:t>
        </m:r>
      </m:oMath>
      <w:r w:rsidRPr="004C3C9C">
        <w:rPr>
          <w:rFonts w:ascii="Times New Roman" w:hAnsi="Times New Roman" w:cs="Times New Roman"/>
          <w:sz w:val="28"/>
          <w:szCs w:val="28"/>
        </w:rPr>
        <w:t xml:space="preserve"> - для черных металлов) ;</w:t>
      </w:r>
    </w:p>
    <w:p w14:paraId="2A4B3AB3" w14:textId="77777777" w:rsidR="00D61C22" w:rsidRPr="00CB168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EC05650" w14:textId="201D79CF" w:rsidR="00D61C22" w:rsidRPr="00930E74" w:rsidRDefault="00BA0420" w:rsidP="00384418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з условий крутильной жесткости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прочности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также следует, что диаметр выходного вала, равный </w:t>
      </w:r>
      <w:r w:rsidR="00A61926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, подходит.</w:t>
      </w:r>
    </w:p>
    <w:p w14:paraId="61B15826" w14:textId="77777777" w:rsidR="00384418" w:rsidRPr="00E42B94" w:rsidRDefault="00384418" w:rsidP="00384418">
      <w:pPr>
        <w:rPr>
          <w:lang w:eastAsia="en-US"/>
        </w:rPr>
      </w:pPr>
      <w:bookmarkStart w:id="5" w:name="_Toc453215827"/>
    </w:p>
    <w:p w14:paraId="39770D19" w14:textId="14DD5E6F" w:rsidR="00384418" w:rsidRPr="00715FE5" w:rsidRDefault="00384418" w:rsidP="00384418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715F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дшипника</w:t>
      </w:r>
      <w:bookmarkEnd w:id="5"/>
    </w:p>
    <w:p w14:paraId="273E421D" w14:textId="77777777" w:rsidR="00384418" w:rsidRPr="00E42B94" w:rsidRDefault="00384418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279A8E91" w14:textId="0ADC7A7B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2 об/мин – частота вращения вала, </w:t>
      </w:r>
    </w:p>
    <w:p w14:paraId="6F5C203F" w14:textId="67962009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8F6B54">
        <w:rPr>
          <w:rFonts w:ascii="Times New Roman" w:hAnsi="Times New Roman"/>
          <w:b/>
          <w:i/>
          <w:noProof/>
          <w:sz w:val="28"/>
          <w:szCs w:val="28"/>
          <w:lang w:val="en-US"/>
        </w:rPr>
        <w:t>L</w:t>
      </w:r>
      <w:r w:rsidRPr="008F6B54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</w:t>
      </w:r>
      <w:r w:rsidRPr="008F6B54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Pr="008F6B54">
        <w:rPr>
          <w:rFonts w:ascii="Times New Roman" w:hAnsi="Times New Roman"/>
          <w:noProof/>
          <w:sz w:val="28"/>
          <w:szCs w:val="28"/>
        </w:rPr>
        <w:t xml:space="preserve">= </w:t>
      </w:r>
      <w:r w:rsidR="00496B22" w:rsidRPr="008F6B54">
        <w:rPr>
          <w:rFonts w:ascii="Times New Roman" w:hAnsi="Times New Roman"/>
          <w:noProof/>
          <w:sz w:val="28"/>
          <w:szCs w:val="28"/>
        </w:rPr>
        <w:t>10</w:t>
      </w:r>
      <w:r w:rsidRPr="008F6B54">
        <w:rPr>
          <w:rFonts w:ascii="Times New Roman" w:hAnsi="Times New Roman"/>
          <w:noProof/>
          <w:sz w:val="28"/>
          <w:szCs w:val="28"/>
        </w:rPr>
        <w:t>000 часов долговечность,</w:t>
      </w:r>
      <w:r w:rsidRPr="00FC1C4A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C4E0D58" w14:textId="2D2DCFFD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FC1C4A">
        <w:rPr>
          <w:rFonts w:ascii="Times New Roman" w:hAnsi="Times New Roman"/>
          <w:noProof/>
          <w:sz w:val="28"/>
          <w:szCs w:val="28"/>
        </w:rPr>
        <w:t xml:space="preserve"> мм – предварительно рассчитанный диаметр вала.</w:t>
      </w:r>
    </w:p>
    <w:p w14:paraId="585B8771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C66A16F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7B3E99B" w14:textId="111F70C7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="007C34E6" w:rsidRPr="007C34E6">
        <w:rPr>
          <w:rFonts w:ascii="Times New Roman" w:hAnsi="Times New Roman"/>
          <w:noProof/>
          <w:sz w:val="28"/>
          <w:szCs w:val="28"/>
        </w:rPr>
        <w:t xml:space="preserve">Так как 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="007C34E6" w:rsidRPr="007C34E6">
        <w:rPr>
          <w:rFonts w:ascii="Times New Roman" w:hAnsi="Times New Roman"/>
          <w:noProof/>
          <w:sz w:val="28"/>
          <w:szCs w:val="28"/>
        </w:rPr>
        <w:t>&gt; 1 об/мин, то подбор подшипника нужно вести по динамической грузоподъемности.</w:t>
      </w:r>
    </w:p>
    <w:p w14:paraId="1C15964F" w14:textId="4C8707E9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≤C</m:t>
        </m:r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0334149E" w14:textId="7E3638D6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  <w:t>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новные расчетные формулы:</w:t>
      </w:r>
    </w:p>
    <w:p w14:paraId="0007A28E" w14:textId="3ABADF1C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P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n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h</m:t>
                </m:r>
              </m:sub>
            </m:sSub>
          </m:e>
        </m:rad>
      </m:oMath>
      <w:r w:rsidRPr="007C34E6">
        <w:rPr>
          <w:rFonts w:ascii="Times New Roman" w:hAnsi="Times New Roman"/>
          <w:noProof/>
          <w:sz w:val="28"/>
          <w:szCs w:val="28"/>
        </w:rPr>
        <w:t>;</w:t>
      </w:r>
    </w:p>
    <w:p w14:paraId="3FF3DB0F" w14:textId="63EFD958" w:rsidR="007C34E6" w:rsidRPr="00E42B94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P</m:t>
        </m:r>
        <m:r>
          <w:rPr>
            <w:rFonts w:ascii="Cambria Math" w:hAnsi="Cambria Math"/>
            <w:noProof/>
            <w:sz w:val="28"/>
            <w:szCs w:val="28"/>
          </w:rPr>
          <m:t>=(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VX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+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Y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σ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T</m:t>
            </m:r>
          </m:sub>
        </m:sSub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3BDAD219" w14:textId="77777777" w:rsidR="00FC1C4A" w:rsidRPr="00E42B94" w:rsidRDefault="00FC1C4A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3AE8E938" w14:textId="7B2822DC" w:rsidR="007C34E6" w:rsidRPr="00FC1C4A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E42B94">
        <w:rPr>
          <w:rFonts w:ascii="Times New Roman" w:hAnsi="Times New Roman"/>
          <w:noProof/>
          <w:sz w:val="28"/>
          <w:szCs w:val="28"/>
        </w:rPr>
        <w:lastRenderedPageBreak/>
        <w:tab/>
      </w:r>
      <w:r w:rsidR="007C34E6">
        <w:rPr>
          <w:rFonts w:ascii="Times New Roman" w:hAnsi="Times New Roman"/>
          <w:noProof/>
          <w:sz w:val="28"/>
          <w:szCs w:val="28"/>
        </w:rPr>
        <w:t xml:space="preserve">Радиальная сила, воспринимаемая подшипником 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lang w:val="en-US"/>
        </w:rPr>
        <w:t>F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vertAlign w:val="subscript"/>
          <w:lang w:val="en-US"/>
        </w:rPr>
        <w:t>r</w:t>
      </w:r>
      <w:r w:rsidR="007C34E6">
        <w:rPr>
          <w:rFonts w:ascii="Times New Roman" w:hAnsi="Times New Roman"/>
          <w:noProof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7C34E6">
        <w:rPr>
          <w:rFonts w:ascii="Times New Roman" w:hAnsi="Times New Roman"/>
          <w:noProof/>
          <w:sz w:val="28"/>
          <w:szCs w:val="28"/>
        </w:rPr>
        <w:t xml:space="preserve"> и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786.75  Н</m:t>
        </m:r>
      </m:oMath>
      <w:r w:rsidR="007C34E6">
        <w:rPr>
          <w:rFonts w:ascii="Times New Roman" w:hAnsi="Times New Roman"/>
          <w:noProof/>
          <w:sz w:val="28"/>
          <w:szCs w:val="28"/>
        </w:rPr>
        <w:t>, а 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евая нагрузка отсутствует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</m:t>
        </m:r>
      </m:oMath>
      <w:r w:rsidR="007C34E6" w:rsidRPr="007C34E6">
        <w:rPr>
          <w:rFonts w:ascii="Times New Roman" w:hAnsi="Times New Roman"/>
          <w:noProof/>
          <w:sz w:val="28"/>
          <w:szCs w:val="28"/>
        </w:rPr>
        <w:t>, следовательно, можно выбрать радиальный подшипник.</w:t>
      </w:r>
    </w:p>
    <w:p w14:paraId="1BE0C409" w14:textId="77777777" w:rsidR="00715FE5" w:rsidRPr="00FC1C4A" w:rsidRDefault="00715FE5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</w:p>
    <w:p w14:paraId="1447EDFA" w14:textId="03D8B693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Pr="007C34E6">
        <w:rPr>
          <w:rFonts w:ascii="Times New Roman" w:hAnsi="Times New Roman"/>
          <w:noProof/>
          <w:sz w:val="28"/>
          <w:szCs w:val="28"/>
        </w:rPr>
        <w:t>Так как не заданы условия эксплуатации, принимаем:</w:t>
      </w:r>
    </w:p>
    <w:p w14:paraId="1CC59E57" w14:textId="07809D00" w:rsidR="00496B22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5</m:t>
        </m:r>
      </m:oMath>
      <w:r w:rsidR="00496B22" w:rsidRPr="00496B22"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кратковременные перегрузки до 150% от расчетной нагрузки;</w:t>
      </w:r>
    </w:p>
    <w:p w14:paraId="26814120" w14:textId="6C13C2FE" w:rsidR="007C34E6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1</m:t>
        </m:r>
      </m:oMath>
      <w:r w:rsidR="00496B22">
        <w:rPr>
          <w:rFonts w:ascii="Times New Roman" w:hAnsi="Times New Roman"/>
          <w:noProof/>
          <w:sz w:val="28"/>
          <w:szCs w:val="28"/>
        </w:rPr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рабочая температура ШП;</w:t>
      </w:r>
    </w:p>
    <w:p w14:paraId="47AC300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Вращается внутреннее кольцо, значит:  </w:t>
      </w:r>
      <w:r w:rsidRPr="007C34E6">
        <w:rPr>
          <w:rFonts w:ascii="Times New Roman" w:hAnsi="Times New Roman"/>
          <w:i/>
          <w:noProof/>
          <w:sz w:val="28"/>
          <w:szCs w:val="28"/>
          <w:lang w:val="en-US"/>
        </w:rPr>
        <w:t>V</w:t>
      </w:r>
      <w:r w:rsidRPr="007C34E6">
        <w:rPr>
          <w:rFonts w:ascii="Times New Roman" w:hAnsi="Times New Roman"/>
          <w:noProof/>
          <w:sz w:val="28"/>
          <w:szCs w:val="28"/>
        </w:rPr>
        <w:t>=1.</w:t>
      </w:r>
    </w:p>
    <w:p w14:paraId="33BB80B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таблице находим значения коэффициентов:  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>Х</w:t>
      </w:r>
      <w:r w:rsidRPr="007C34E6">
        <w:rPr>
          <w:rFonts w:ascii="Times New Roman" w:hAnsi="Times New Roman"/>
          <w:noProof/>
          <w:sz w:val="28"/>
          <w:szCs w:val="28"/>
        </w:rPr>
        <w:t xml:space="preserve">=1;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Y</w:t>
      </w:r>
      <w:r w:rsidRPr="007C34E6">
        <w:rPr>
          <w:rFonts w:ascii="Times New Roman" w:hAnsi="Times New Roman"/>
          <w:noProof/>
          <w:sz w:val="28"/>
          <w:szCs w:val="28"/>
        </w:rPr>
        <w:t>=0.</w:t>
      </w:r>
    </w:p>
    <w:p w14:paraId="3B45D634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>Тогда:</w:t>
      </w:r>
    </w:p>
    <w:p w14:paraId="46857E14" w14:textId="343E9B33" w:rsidR="007C34E6" w:rsidRPr="00FC1C4A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FC1C4A">
        <w:rPr>
          <w:rFonts w:ascii="Times New Roman" w:hAnsi="Times New Roman"/>
          <w:noProof/>
          <w:sz w:val="28"/>
          <w:szCs w:val="28"/>
        </w:rPr>
        <w:t xml:space="preserve"> = 1·1</w:t>
      </w:r>
      <w:r w:rsidR="00FC1C4A" w:rsidRPr="00E42B94">
        <w:rPr>
          <w:rFonts w:ascii="Times New Roman" w:hAnsi="Times New Roman"/>
          <w:noProof/>
          <w:sz w:val="28"/>
          <w:szCs w:val="28"/>
        </w:rPr>
        <w:t>.5</w:t>
      </w:r>
      <w:r w:rsidRPr="00FC1C4A">
        <w:rPr>
          <w:rFonts w:ascii="Times New Roman" w:hAnsi="Times New Roman"/>
          <w:noProof/>
          <w:sz w:val="28"/>
          <w:szCs w:val="28"/>
        </w:rPr>
        <w:t>·1</w:t>
      </w:r>
      <w:r w:rsidR="00FC1C4A" w:rsidRPr="00E42B94">
        <w:rPr>
          <w:rFonts w:ascii="Times New Roman" w:hAnsi="Times New Roman"/>
          <w:noProof/>
          <w:sz w:val="28"/>
          <w:szCs w:val="28"/>
        </w:rPr>
        <w:t>.1</w:t>
      </w:r>
      <w:r w:rsidRPr="00FC1C4A">
        <w:rPr>
          <w:rFonts w:ascii="Times New Roman" w:hAnsi="Times New Roman"/>
          <w:noProof/>
          <w:sz w:val="28"/>
          <w:szCs w:val="28"/>
        </w:rPr>
        <w:t>·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1·1.5·1.1·</m:t>
        </m:r>
        <m:r>
          <w:rPr>
            <w:rFonts w:ascii="Cambria Math" w:hAnsi="Cambria Math"/>
            <w:noProof/>
            <w:sz w:val="28"/>
            <w:szCs w:val="28"/>
          </w:rPr>
          <m:t>1⋅</m:t>
        </m:r>
        <m:r>
          <w:rPr>
            <w:rFonts w:ascii="Cambria Math" w:hAnsi="Cambria Math" w:cs="Times New Roman"/>
            <w:sz w:val="28"/>
            <w:szCs w:val="28"/>
          </w:rPr>
          <m:t>786.75</m:t>
        </m:r>
        <m:r>
          <w:rPr>
            <w:rFonts w:ascii="Cambria Math" w:hAnsi="Cambria Math"/>
            <w:noProof/>
            <w:sz w:val="28"/>
            <w:szCs w:val="28"/>
          </w:rPr>
          <m:t>=1298.14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H</m:t>
        </m:r>
      </m:oMath>
      <w:r w:rsidRPr="00FC1C4A">
        <w:rPr>
          <w:rFonts w:ascii="Times New Roman" w:hAnsi="Times New Roman"/>
          <w:noProof/>
          <w:sz w:val="28"/>
          <w:szCs w:val="28"/>
        </w:rPr>
        <w:t>,</w:t>
      </w:r>
    </w:p>
    <w:p w14:paraId="0A429631" w14:textId="318B71DD" w:rsidR="007C34E6" w:rsidRPr="00F7514A" w:rsidRDefault="00000000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⋅1298.14⋅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⋅2⋅10000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=1379.5 H</m:t>
        </m:r>
      </m:oMath>
      <w:r w:rsidR="007C34E6" w:rsidRPr="00FC1C4A">
        <w:rPr>
          <w:rFonts w:ascii="Times New Roman" w:hAnsi="Times New Roman"/>
          <w:noProof/>
          <w:sz w:val="28"/>
          <w:szCs w:val="28"/>
        </w:rPr>
        <w:t>,</w:t>
      </w:r>
    </w:p>
    <w:p w14:paraId="18420CC1" w14:textId="77777777" w:rsidR="00F7514A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каталогу с учетом, что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 xml:space="preserve">ц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7C34E6">
        <w:rPr>
          <w:rFonts w:ascii="Times New Roman" w:hAnsi="Times New Roman"/>
          <w:noProof/>
          <w:sz w:val="28"/>
          <w:szCs w:val="28"/>
        </w:rPr>
        <w:t xml:space="preserve"> мм, выбираем подшипник </w:t>
      </w:r>
    </w:p>
    <w:p w14:paraId="37889B56" w14:textId="3764273C" w:rsidR="007C34E6" w:rsidRPr="007C34E6" w:rsidRDefault="00311BD7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</w:rPr>
        <w:t>60201</w:t>
      </w:r>
      <w:r w:rsidR="00715FE5" w:rsidRPr="00715FE5">
        <w:rPr>
          <w:rFonts w:ascii="Times New Roman" w:hAnsi="Times New Roman"/>
          <w:b/>
          <w:bCs/>
          <w:noProof/>
          <w:sz w:val="28"/>
          <w:szCs w:val="28"/>
        </w:rPr>
        <w:t xml:space="preserve"> ГОСТ </w:t>
      </w:r>
      <w:r>
        <w:rPr>
          <w:rFonts w:ascii="Times New Roman" w:hAnsi="Times New Roman"/>
          <w:b/>
          <w:bCs/>
          <w:noProof/>
          <w:sz w:val="28"/>
          <w:szCs w:val="28"/>
        </w:rPr>
        <w:t>7242</w:t>
      </w:r>
      <w:r w:rsidR="00DF7E5F" w:rsidRPr="00DF7E5F">
        <w:rPr>
          <w:rFonts w:ascii="Times New Roman" w:hAnsi="Times New Roman"/>
          <w:b/>
          <w:bCs/>
          <w:noProof/>
          <w:sz w:val="28"/>
          <w:szCs w:val="28"/>
        </w:rPr>
        <w:t>-</w:t>
      </w:r>
      <w:r>
        <w:rPr>
          <w:rFonts w:ascii="Times New Roman" w:hAnsi="Times New Roman"/>
          <w:b/>
          <w:bCs/>
          <w:noProof/>
          <w:sz w:val="28"/>
          <w:szCs w:val="28"/>
        </w:rPr>
        <w:t>81</w:t>
      </w:r>
    </w:p>
    <w:p w14:paraId="0EBBFB4D" w14:textId="67112DC9" w:rsidR="007C34E6" w:rsidRPr="007C34E6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292BA0">
        <w:rPr>
          <w:rFonts w:ascii="Times New Roman" w:hAnsi="Times New Roman"/>
          <w:noProof/>
          <w:sz w:val="28"/>
          <w:szCs w:val="28"/>
        </w:rPr>
        <w:t>689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 xml:space="preserve">, 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>о</w:t>
      </w:r>
      <w:r w:rsidRPr="007C34E6">
        <w:rPr>
          <w:rFonts w:ascii="Times New Roman" w:hAnsi="Times New Roman"/>
          <w:noProof/>
          <w:sz w:val="28"/>
          <w:szCs w:val="28"/>
        </w:rPr>
        <w:t xml:space="preserve"> = </w:t>
      </w:r>
      <w:r w:rsidR="000A1145">
        <w:rPr>
          <w:rFonts w:ascii="Times New Roman" w:hAnsi="Times New Roman"/>
          <w:noProof/>
          <w:sz w:val="28"/>
          <w:szCs w:val="28"/>
        </w:rPr>
        <w:t>310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5CA47045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роверка расчетного условия показывает, что </w:t>
      </w:r>
      <w:r w:rsidRPr="00715FE5">
        <w:rPr>
          <w:rFonts w:ascii="Times New Roman" w:hAnsi="Times New Roman"/>
          <w:b/>
          <w:bCs/>
          <w:noProof/>
          <w:sz w:val="28"/>
          <w:szCs w:val="28"/>
        </w:rPr>
        <w:t>данный подшипник подходит</w:t>
      </w:r>
      <w:r w:rsidRPr="007C34E6">
        <w:rPr>
          <w:rFonts w:ascii="Times New Roman" w:hAnsi="Times New Roman"/>
          <w:noProof/>
          <w:sz w:val="28"/>
          <w:szCs w:val="28"/>
        </w:rPr>
        <w:t>:</w:t>
      </w:r>
    </w:p>
    <w:p w14:paraId="2B73E2DB" w14:textId="24864853" w:rsidR="007C34E6" w:rsidRPr="00496B22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bCs/>
          <w:noProof/>
          <w:sz w:val="28"/>
          <w:szCs w:val="28"/>
        </w:rPr>
      </w:pP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  <w:vertAlign w:val="subscript"/>
        </w:rPr>
        <w:t>р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m:oMath>
        <m:r>
          <w:rPr>
            <w:rFonts w:ascii="Cambria Math" w:hAnsi="Cambria Math"/>
            <w:noProof/>
            <w:sz w:val="28"/>
            <w:szCs w:val="28"/>
          </w:rPr>
          <m:t>1379.5</m:t>
        </m:r>
      </m:oMath>
      <w:r w:rsidRPr="00496B22">
        <w:rPr>
          <w:rFonts w:ascii="Times New Roman" w:hAnsi="Times New Roman"/>
          <w:bCs/>
          <w:noProof/>
          <w:sz w:val="28"/>
          <w:szCs w:val="28"/>
        </w:rPr>
        <w:t xml:space="preserve"> &lt; </w:t>
      </w:r>
      <w:r w:rsidR="000A1145">
        <w:rPr>
          <w:rFonts w:ascii="Times New Roman" w:hAnsi="Times New Roman"/>
          <w:noProof/>
          <w:sz w:val="28"/>
          <w:szCs w:val="28"/>
        </w:rPr>
        <w:t>6890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</w:rPr>
        <w:t>.</w:t>
      </w:r>
    </w:p>
    <w:p w14:paraId="1241DE22" w14:textId="77777777" w:rsidR="00496B22" w:rsidRDefault="00496B22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2EFAADDD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5F160D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11513008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81623CC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0E61644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C451035" w14:textId="77777777" w:rsidR="00B177D8" w:rsidRP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41F77B7" w14:textId="69F94F17" w:rsidR="00384418" w:rsidRPr="00384418" w:rsidRDefault="00384418" w:rsidP="00384418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D92E57E" w14:textId="09284AD6" w:rsidR="00384418" w:rsidRPr="00384418" w:rsidRDefault="00384418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val="en-US" w:eastAsia="en-US"/>
        </w:rPr>
      </w:pP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Расчет</w:t>
      </w:r>
      <w:r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 xml:space="preserve"> предохранительной муфты</w:t>
      </w: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.</w:t>
      </w:r>
    </w:p>
    <w:p w14:paraId="2505D686" w14:textId="158940DC" w:rsidR="001F51C8" w:rsidRPr="001F51C8" w:rsidRDefault="001F51C8" w:rsidP="00A455FA">
      <w:pPr>
        <w:spacing w:line="360" w:lineRule="auto"/>
        <w:ind w:left="-142" w:right="-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51C8">
        <w:rPr>
          <w:rFonts w:ascii="Times New Roman" w:hAnsi="Times New Roman" w:cs="Times New Roman"/>
          <w:b/>
          <w:sz w:val="28"/>
          <w:szCs w:val="28"/>
        </w:rPr>
        <w:t>Кулачковая предохранительная муфта</w:t>
      </w:r>
      <w:r w:rsidR="00F87008">
        <w:rPr>
          <w:rFonts w:ascii="Times New Roman" w:hAnsi="Times New Roman" w:cs="Times New Roman"/>
          <w:b/>
          <w:sz w:val="28"/>
          <w:szCs w:val="28"/>
        </w:rPr>
        <w:t>.</w:t>
      </w:r>
    </w:p>
    <w:p w14:paraId="6C03A759" w14:textId="44129F65" w:rsidR="001F51C8" w:rsidRPr="001F51C8" w:rsidRDefault="001F51C8" w:rsidP="00A455FA">
      <w:pPr>
        <w:pStyle w:val="af0"/>
        <w:ind w:left="-142" w:right="-397"/>
        <w:rPr>
          <w:szCs w:val="28"/>
        </w:rPr>
      </w:pPr>
      <w:r w:rsidRPr="001F51C8">
        <w:rPr>
          <w:szCs w:val="28"/>
        </w:rPr>
        <w:t xml:space="preserve">                  Муфта самоуправляемая, состоит из двух элементов конструкции с кулачками на соприкасающихся торцевых поверхностях. Кулачки в данном случае – трапецеидальные выступы с углом наклона β (сечение Г–Г) небольшой высоты. В качестве левой полумуфты может использоваться ступица зубчатого колеса 4, или другая подобная деталь, а правая часть представляет собой барабан из деталей 3 и 2 с несколькими винтовыми   пружинами сжатия 5. </w:t>
      </w:r>
    </w:p>
    <w:p w14:paraId="6337E4E9" w14:textId="7239E3CF" w:rsidR="001F51C8" w:rsidRPr="001F51C8" w:rsidRDefault="00B177D8" w:rsidP="001F51C8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0" allowOverlap="1" wp14:anchorId="16969FCB" wp14:editId="630F8245">
            <wp:simplePos x="0" y="0"/>
            <wp:positionH relativeFrom="page">
              <wp:posOffset>1856740</wp:posOffset>
            </wp:positionH>
            <wp:positionV relativeFrom="paragraph">
              <wp:posOffset>1810385</wp:posOffset>
            </wp:positionV>
            <wp:extent cx="3790950" cy="3977640"/>
            <wp:effectExtent l="0" t="0" r="0" b="3810"/>
            <wp:wrapTopAndBottom/>
            <wp:docPr id="49" name="Рисунок 49" descr="R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i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97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Муфта работает следующим образом: крутящий момент с вала 1 через призматическую шпонку 9 передается на обе части 2 и 3 барабана и через сцепленные кулачки полумуфт на зубчатое колесо 4. В случае увеличения нагрузки на колесе 4 выше допустимой осевая составляющая </w:t>
      </w:r>
      <w:r w:rsidR="001F51C8" w:rsidRPr="001F51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нормальной силы от передаваемого момента превышает силы предварительного сжатия винтовых пружин в барабанах и происходит их сжатие. </w:t>
      </w:r>
    </w:p>
    <w:p w14:paraId="40D9AD0E" w14:textId="65058A39" w:rsidR="001F51C8" w:rsidRPr="001809A0" w:rsidRDefault="001F51C8" w:rsidP="001F51C8">
      <w:pPr>
        <w:spacing w:after="240" w:line="360" w:lineRule="auto"/>
        <w:ind w:left="-142" w:right="-397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</w:t>
      </w:r>
      <w:r w:rsidR="00DF72A7" w:rsidRPr="006218CF">
        <w:rPr>
          <w:rFonts w:ascii="Times New Roman" w:hAnsi="Times New Roman" w:cs="Times New Roman"/>
          <w:b/>
          <w:bCs/>
          <w:sz w:val="28"/>
          <w:szCs w:val="28"/>
        </w:rPr>
        <w:t xml:space="preserve"> 9.</w:t>
      </w:r>
      <w:r w:rsidRPr="001809A0">
        <w:rPr>
          <w:rFonts w:ascii="Times New Roman" w:hAnsi="Times New Roman" w:cs="Times New Roman"/>
          <w:sz w:val="28"/>
          <w:szCs w:val="28"/>
        </w:rPr>
        <w:t xml:space="preserve"> Кулачковая предохранительная муфта.</w:t>
      </w:r>
    </w:p>
    <w:p w14:paraId="5393EF05" w14:textId="15C3481D" w:rsidR="003B27F4" w:rsidRDefault="001F51C8" w:rsidP="00A455FA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Подвижная часть барабана 3 передвигается в правую сторону до тех пор, пока перемещение не достигнет высоты кулачка </w:t>
      </w:r>
      <w:proofErr w:type="spellStart"/>
      <w:r w:rsidRPr="001F51C8">
        <w:rPr>
          <w:rFonts w:ascii="Times New Roman" w:hAnsi="Times New Roman" w:cs="Times New Roman"/>
          <w:i/>
          <w:sz w:val="28"/>
          <w:szCs w:val="28"/>
        </w:rPr>
        <w:t>h</w:t>
      </w:r>
      <w:r w:rsidRPr="001F51C8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 xml:space="preserve">. Кулачки выходят из зацепления, колесо и вал свободно прокручиваются относительно друг друга через подшипник скольжения 6, неподвижно посаженном в ступице колеса, в этом случае повышенный крутящий момент на вал 1 не действует. Гайка 7 по ГОСТ 11871–80 обеспечивает регулировку силы прижатия пружин. Шайба 8 по ГОСТ 11872–80 предохраняет гайку от </w:t>
      </w:r>
      <w:proofErr w:type="spellStart"/>
      <w:r w:rsidRPr="001F51C8">
        <w:rPr>
          <w:rFonts w:ascii="Times New Roman" w:hAnsi="Times New Roman" w:cs="Times New Roman"/>
          <w:sz w:val="28"/>
          <w:szCs w:val="28"/>
        </w:rPr>
        <w:t>самоотвинчивания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>.</w:t>
      </w:r>
    </w:p>
    <w:p w14:paraId="31FBA3B8" w14:textId="77777777" w:rsidR="000B0AB3" w:rsidRDefault="000B0AB3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DE67B16" w14:textId="56D7DB0F" w:rsidR="00A455FA" w:rsidRPr="00E42B94" w:rsidRDefault="00E42B94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</w:rPr>
        <w:t xml:space="preserve"> </w:t>
      </w:r>
      <w:r w:rsidRPr="00E42B94">
        <w:rPr>
          <w:rFonts w:ascii="Times New Roman" w:hAnsi="Times New Roman" w:cs="Times New Roman"/>
          <w:sz w:val="28"/>
          <w:szCs w:val="28"/>
        </w:rPr>
        <w:t xml:space="preserve">Пусть угол профиля кулачка </w:t>
      </w:r>
      <w:r w:rsidRPr="00E42B94">
        <w:rPr>
          <w:rFonts w:ascii="Cambria Math" w:hAnsi="Cambria Math" w:cs="Cambria Math"/>
          <w:sz w:val="28"/>
          <w:szCs w:val="28"/>
        </w:rPr>
        <w:t>𝛽</w:t>
      </w:r>
      <w:r w:rsidRPr="00E42B94">
        <w:rPr>
          <w:rFonts w:ascii="Times New Roman" w:hAnsi="Times New Roman" w:cs="Times New Roman"/>
          <w:sz w:val="28"/>
          <w:szCs w:val="28"/>
        </w:rPr>
        <w:t xml:space="preserve"> = 5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2B94">
        <w:rPr>
          <w:rFonts w:ascii="Times New Roman" w:hAnsi="Times New Roman" w:cs="Times New Roman"/>
          <w:sz w:val="28"/>
          <w:szCs w:val="28"/>
        </w:rPr>
        <w:t>°; D = 72 мм – диаметр приложения силы. Тогда сила сжатия пружин в номинальном режиме:</w:t>
      </w:r>
    </w:p>
    <w:p w14:paraId="723F87F6" w14:textId="0A4FE56D" w:rsidR="00E42B94" w:rsidRPr="00E42B94" w:rsidRDefault="00E42B94" w:rsidP="00A455FA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ab/>
      </w:r>
    </w:p>
    <w:p w14:paraId="2C7D75EF" w14:textId="65CB2AEB" w:rsidR="00A455FA" w:rsidRPr="00E42B94" w:rsidRDefault="00000000" w:rsidP="000B0AB3">
      <w:pPr>
        <w:spacing w:after="240" w:line="360" w:lineRule="auto"/>
        <w:ind w:right="-39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.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2200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45°+6°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5.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Н,</m:t>
          </m:r>
        </m:oMath>
      </m:oMathPara>
    </w:p>
    <w:p w14:paraId="09D7F84D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42B94">
        <w:rPr>
          <w:rFonts w:ascii="Times New Roman" w:hAnsi="Times New Roman" w:cs="Times New Roman"/>
          <w:sz w:val="28"/>
          <w:szCs w:val="28"/>
        </w:rPr>
        <w:t xml:space="preserve">де </w:t>
      </w:r>
      <w:r w:rsidRPr="00E42B94">
        <w:rPr>
          <w:rFonts w:ascii="Cambria Math" w:hAnsi="Cambria Math" w:cs="Cambria Math"/>
          <w:sz w:val="28"/>
          <w:szCs w:val="28"/>
        </w:rPr>
        <w:t>𝜑</w:t>
      </w:r>
      <w:r w:rsidRPr="00E42B94">
        <w:rPr>
          <w:rFonts w:ascii="Times New Roman" w:hAnsi="Times New Roman" w:cs="Times New Roman"/>
          <w:sz w:val="28"/>
          <w:szCs w:val="28"/>
        </w:rPr>
        <w:t xml:space="preserve"> - угол трения между рабочими поверхностями кулачков ( 4°. . .8°),</w:t>
      </w:r>
    </w:p>
    <w:p w14:paraId="65AF4D70" w14:textId="01C31D4B" w:rsidR="00E42B94" w:rsidRPr="006218CF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>К – коэффициент предохранения, выбирается из диапазона 1,2…1,5.</w:t>
      </w:r>
    </w:p>
    <w:p w14:paraId="151EE5A9" w14:textId="03142416" w:rsidR="00E42B94" w:rsidRDefault="00E42B94" w:rsidP="00E42B94">
      <w:pPr>
        <w:spacing w:line="360" w:lineRule="auto"/>
        <w:ind w:right="-397" w:firstLine="708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 xml:space="preserve">Выберем n = </w:t>
      </w:r>
      <w:r w:rsidR="00B5170D">
        <w:rPr>
          <w:rFonts w:ascii="Times New Roman" w:hAnsi="Times New Roman" w:cs="Times New Roman"/>
          <w:sz w:val="28"/>
          <w:szCs w:val="28"/>
        </w:rPr>
        <w:t>6</w:t>
      </w:r>
      <w:r w:rsidRPr="00E42B94">
        <w:rPr>
          <w:rFonts w:ascii="Times New Roman" w:hAnsi="Times New Roman" w:cs="Times New Roman"/>
          <w:sz w:val="28"/>
          <w:szCs w:val="28"/>
        </w:rPr>
        <w:t xml:space="preserve"> – число пружин, тогда силу срабатывания одной пружины </w:t>
      </w:r>
      <w:r w:rsidRPr="00E42B94">
        <w:rPr>
          <w:rFonts w:ascii="Cambria Math" w:hAnsi="Cambria Math" w:cs="Cambria Math"/>
          <w:sz w:val="28"/>
          <w:szCs w:val="28"/>
        </w:rPr>
        <w:t>𝐹</w:t>
      </w:r>
      <w:r w:rsidRPr="00E42B94">
        <w:rPr>
          <w:rFonts w:ascii="Times New Roman" w:hAnsi="Times New Roman" w:cs="Times New Roman"/>
          <w:sz w:val="28"/>
          <w:szCs w:val="28"/>
        </w:rPr>
        <w:t>′ получают делением силы F на количество пружин 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A96591" w14:textId="314019DF" w:rsidR="00E42B94" w:rsidRPr="00E42B94" w:rsidRDefault="00000000" w:rsidP="00E42B94">
      <w:pPr>
        <w:spacing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5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5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6C8F200C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и перемещении скользящей части 3 полумуфты на высоту кулачков </w:t>
      </w:r>
      <w:proofErr w:type="spellStart"/>
      <w:r w:rsidRPr="000B0AB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к</w:t>
      </w:r>
      <w:proofErr w:type="spellEnd"/>
      <w:r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оисходит срабатывание муфты.  Рабочий ход пружины равен: </w:t>
      </w:r>
    </w:p>
    <w:p w14:paraId="49CD5509" w14:textId="1DF05D5E" w:rsidR="000B0AB3" w:rsidRPr="00770520" w:rsidRDefault="00000000" w:rsidP="000B0AB3">
      <w:pPr>
        <w:spacing w:before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∙m</m:t>
        </m:r>
      </m:oMath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,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–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>модуль колеса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>, мм.</w:t>
      </w:r>
    </w:p>
    <w:p w14:paraId="39AD8BAA" w14:textId="7730FFFF" w:rsidR="000B0AB3" w:rsidRPr="000B0AB3" w:rsidRDefault="00000000" w:rsidP="000B0AB3">
      <w:pPr>
        <w:spacing w:after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∙m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4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5440AAA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Диапазон значений силы прижатия пружины </w:t>
      </w:r>
      <w:r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 при максимальной допустимой деформации определяется по формуле:</w:t>
      </w:r>
    </w:p>
    <w:p w14:paraId="1A1915A6" w14:textId="7240ACDC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'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5…0,25</m:t>
                  </m:r>
                </m:e>
              </m:d>
            </m:den>
          </m:f>
        </m:oMath>
      </m:oMathPara>
    </w:p>
    <w:p w14:paraId="4D663565" w14:textId="108BA9C8" w:rsidR="000B0AB3" w:rsidRPr="00B177D8" w:rsidRDefault="00000000" w:rsidP="00B177D8">
      <w:pPr>
        <w:spacing w:before="240"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∈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8.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; 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1.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14CDC795" w14:textId="19E04FE8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lastRenderedPageBreak/>
        <w:t>Тогда сила прижатия пружины при предварительной деформации:</w:t>
      </w:r>
    </w:p>
    <w:p w14:paraId="5B7B079F" w14:textId="58FD200B" w:rsidR="000B0AB3" w:rsidRPr="00B177D8" w:rsidRDefault="00000000" w:rsidP="00B177D8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3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∙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=4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.28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21A7E240" w14:textId="0C8EC07C" w:rsidR="000B0AB3" w:rsidRP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>Жесткость пружины равна:</w:t>
      </w:r>
    </w:p>
    <w:p w14:paraId="54CE1E2E" w14:textId="7D9A2243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-45.2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6.4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м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м</m:t>
          </m:r>
        </m:oMath>
      </m:oMathPara>
    </w:p>
    <w:p w14:paraId="15990AFB" w14:textId="550D03D2" w:rsidR="0012111F" w:rsidRPr="00770520" w:rsidRDefault="00A857AF" w:rsidP="0012111F">
      <w:pPr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A857AF">
        <w:rPr>
          <w:rFonts w:ascii="Times New Roman" w:hAnsi="Times New Roman" w:cs="Times New Roman"/>
          <w:iCs/>
          <w:sz w:val="28"/>
          <w:szCs w:val="28"/>
        </w:rPr>
        <w:t xml:space="preserve">Из интервала сил по ГОСТ 13766-86 выбираем пружину № </w:t>
      </w:r>
      <w:r w:rsidR="00B5170D">
        <w:rPr>
          <w:rFonts w:ascii="Times New Roman" w:hAnsi="Times New Roman" w:cs="Times New Roman"/>
          <w:iCs/>
          <w:sz w:val="28"/>
          <w:szCs w:val="28"/>
        </w:rPr>
        <w:t>401</w:t>
      </w:r>
      <w:r w:rsidRPr="00A857AF">
        <w:rPr>
          <w:rFonts w:ascii="Times New Roman" w:hAnsi="Times New Roman" w:cs="Times New Roman"/>
          <w:iCs/>
          <w:sz w:val="28"/>
          <w:szCs w:val="28"/>
        </w:rPr>
        <w:t xml:space="preserve"> со следующими данными витка:</w:t>
      </w:r>
    </w:p>
    <w:p w14:paraId="00FCF763" w14:textId="77777777" w:rsidR="003F5218" w:rsidRPr="00770520" w:rsidRDefault="003F521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18"/>
        <w:gridCol w:w="1748"/>
        <w:gridCol w:w="1687"/>
        <w:gridCol w:w="1701"/>
        <w:gridCol w:w="1535"/>
        <w:gridCol w:w="1556"/>
      </w:tblGrid>
      <w:tr w:rsidR="003F5218" w:rsidRPr="003F5218" w14:paraId="357F2724" w14:textId="77777777" w:rsidTr="00940947">
        <w:tc>
          <w:tcPr>
            <w:tcW w:w="1073" w:type="dxa"/>
          </w:tcPr>
          <w:p w14:paraId="6E43F529" w14:textId="540FABD0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омер</w:t>
            </w:r>
          </w:p>
          <w:p w14:paraId="6E32BAAD" w14:textId="7E9B06A3" w:rsidR="003F5218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</w:t>
            </w:r>
            <w:r w:rsidR="003F5218" w:rsidRPr="00940947">
              <w:rPr>
                <w:rFonts w:ascii="Times New Roman" w:hAnsi="Times New Roman" w:cs="Times New Roman"/>
                <w:iCs/>
              </w:rPr>
              <w:t>озиции</w:t>
            </w:r>
          </w:p>
          <w:p w14:paraId="58BBE434" w14:textId="77777777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</w:p>
          <w:p w14:paraId="112689F7" w14:textId="3B2E870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№</w:t>
            </w:r>
          </w:p>
        </w:tc>
        <w:tc>
          <w:tcPr>
            <w:tcW w:w="1757" w:type="dxa"/>
          </w:tcPr>
          <w:p w14:paraId="172A234B" w14:textId="5530237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 xml:space="preserve">Сила пружины при макс. </w:t>
            </w:r>
            <w:r w:rsidR="00940947">
              <w:rPr>
                <w:rFonts w:ascii="Times New Roman" w:hAnsi="Times New Roman" w:cs="Times New Roman"/>
                <w:iCs/>
              </w:rPr>
              <w:t>д</w:t>
            </w:r>
            <w:r w:rsidRPr="00940947">
              <w:rPr>
                <w:rFonts w:ascii="Times New Roman" w:hAnsi="Times New Roman" w:cs="Times New Roman"/>
                <w:iCs/>
              </w:rPr>
              <w:t>еформации</w:t>
            </w:r>
          </w:p>
          <w:p w14:paraId="0E87728B" w14:textId="6A3DE3AE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</w:rPr>
              <w:t>F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940947">
              <w:rPr>
                <w:rFonts w:ascii="Times New Roman" w:hAnsi="Times New Roman" w:cs="Times New Roman"/>
                <w:i/>
              </w:rPr>
              <w:t>, Н</w:t>
            </w:r>
          </w:p>
        </w:tc>
        <w:tc>
          <w:tcPr>
            <w:tcW w:w="1701" w:type="dxa"/>
          </w:tcPr>
          <w:p w14:paraId="6A12D296" w14:textId="77777777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Диаметр проволоки</w:t>
            </w:r>
          </w:p>
          <w:p w14:paraId="6B7F2241" w14:textId="77777777" w:rsid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</w:p>
          <w:p w14:paraId="7D41FF9B" w14:textId="7371B023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 xml:space="preserve">d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  <w:tc>
          <w:tcPr>
            <w:tcW w:w="1714" w:type="dxa"/>
          </w:tcPr>
          <w:p w14:paraId="71D812A2" w14:textId="783F26CC" w:rsid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ружный диаметр</w:t>
            </w:r>
          </w:p>
          <w:p w14:paraId="7B88B0DF" w14:textId="590A0E6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ружины</w:t>
            </w:r>
          </w:p>
          <w:p w14:paraId="67F7D797" w14:textId="07893169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D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940947">
              <w:rPr>
                <w:rFonts w:ascii="Times New Roman" w:hAnsi="Times New Roman" w:cs="Times New Roman"/>
                <w:i/>
              </w:rPr>
              <w:t>, мм</w:t>
            </w:r>
          </w:p>
        </w:tc>
        <w:tc>
          <w:tcPr>
            <w:tcW w:w="1543" w:type="dxa"/>
          </w:tcPr>
          <w:p w14:paraId="504C05B3" w14:textId="29C050F4" w:rsidR="00940947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Жесткость одного</w:t>
            </w:r>
          </w:p>
          <w:p w14:paraId="43CB1073" w14:textId="51EE6965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витка</w:t>
            </w:r>
          </w:p>
          <w:p w14:paraId="2A16A67B" w14:textId="782310D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c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Н/мм</w:t>
            </w:r>
          </w:p>
        </w:tc>
        <w:tc>
          <w:tcPr>
            <w:tcW w:w="1557" w:type="dxa"/>
          </w:tcPr>
          <w:p w14:paraId="254BF848" w14:textId="424E2FD8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ибольший прогиб</w:t>
            </w:r>
          </w:p>
          <w:p w14:paraId="6A56B5C6" w14:textId="32CE096A" w:rsidR="003F5218" w:rsidRP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одного витка</w:t>
            </w:r>
          </w:p>
          <w:p w14:paraId="41FD825E" w14:textId="56F9BF0F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770520">
              <w:rPr>
                <w:rFonts w:ascii="Times New Roman" w:hAnsi="Times New Roman" w:cs="Times New Roman"/>
                <w:i/>
              </w:rPr>
              <w:t>’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</w:tr>
      <w:tr w:rsidR="003F5218" w:rsidRPr="003F5218" w14:paraId="5A800715" w14:textId="77777777" w:rsidTr="00940947">
        <w:trPr>
          <w:trHeight w:val="461"/>
        </w:trPr>
        <w:tc>
          <w:tcPr>
            <w:tcW w:w="1073" w:type="dxa"/>
          </w:tcPr>
          <w:p w14:paraId="6A0D657E" w14:textId="3C6FBFE4" w:rsidR="003F5218" w:rsidRPr="00940947" w:rsidRDefault="00B5170D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01</w:t>
            </w:r>
          </w:p>
        </w:tc>
        <w:tc>
          <w:tcPr>
            <w:tcW w:w="1757" w:type="dxa"/>
          </w:tcPr>
          <w:p w14:paraId="1EFB95AD" w14:textId="673A4354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7</w:t>
            </w: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34A9CDD6" w14:textId="4C9AA032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.2</w:t>
            </w:r>
          </w:p>
        </w:tc>
        <w:tc>
          <w:tcPr>
            <w:tcW w:w="1714" w:type="dxa"/>
          </w:tcPr>
          <w:p w14:paraId="714A6939" w14:textId="21EC285A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1543" w:type="dxa"/>
          </w:tcPr>
          <w:p w14:paraId="4EB3B1C8" w14:textId="58FA5BC9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82.2</w:t>
            </w:r>
          </w:p>
        </w:tc>
        <w:tc>
          <w:tcPr>
            <w:tcW w:w="1557" w:type="dxa"/>
          </w:tcPr>
          <w:p w14:paraId="5EB82C15" w14:textId="6FF7520C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.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934</w:t>
            </w:r>
          </w:p>
        </w:tc>
      </w:tr>
    </w:tbl>
    <w:p w14:paraId="0FD9799F" w14:textId="1A246776" w:rsidR="00B177D8" w:rsidRPr="001809A0" w:rsidRDefault="00B177D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Табл. 8. </w:t>
      </w:r>
      <w:r w:rsidRPr="001809A0">
        <w:rPr>
          <w:rFonts w:ascii="Times New Roman" w:hAnsi="Times New Roman" w:cs="Times New Roman"/>
          <w:iCs/>
          <w:sz w:val="28"/>
          <w:szCs w:val="28"/>
        </w:rPr>
        <w:t>Параметры пружины.</w:t>
      </w:r>
    </w:p>
    <w:p w14:paraId="3CE34FA9" w14:textId="35476AD0" w:rsidR="0012111F" w:rsidRPr="0012111F" w:rsidRDefault="0012111F" w:rsidP="00940947">
      <w:pPr>
        <w:spacing w:before="240" w:line="360" w:lineRule="auto"/>
        <w:ind w:right="-397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12111F">
        <w:rPr>
          <w:rFonts w:ascii="Times New Roman" w:hAnsi="Times New Roman" w:cs="Times New Roman"/>
          <w:iCs/>
          <w:sz w:val="28"/>
          <w:szCs w:val="28"/>
        </w:rPr>
        <w:t>Число рабочих витков:</w:t>
      </w:r>
    </w:p>
    <w:p w14:paraId="31630C31" w14:textId="3BA32CE4" w:rsidR="0012111F" w:rsidRPr="003F5218" w:rsidRDefault="0012111F" w:rsidP="0012111F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6.4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.89≈7</m:t>
          </m:r>
        </m:oMath>
      </m:oMathPara>
    </w:p>
    <w:p w14:paraId="3CD0702C" w14:textId="20E72F05" w:rsidR="003F5218" w:rsidRPr="00770520" w:rsidRDefault="003F5218" w:rsidP="003F521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3F5218">
        <w:rPr>
          <w:rFonts w:ascii="Times New Roman" w:hAnsi="Times New Roman" w:cs="Times New Roman"/>
          <w:sz w:val="28"/>
          <w:szCs w:val="28"/>
        </w:rPr>
        <w:t>При 2 нерабочих витков полное число витков равно:</w:t>
      </w:r>
    </w:p>
    <w:p w14:paraId="6955A2E9" w14:textId="7319E453" w:rsidR="0012111F" w:rsidRPr="00B5170D" w:rsidRDefault="00000000" w:rsidP="003F5218">
      <w:pPr>
        <w:spacing w:after="240" w:line="360" w:lineRule="auto"/>
        <w:ind w:right="-39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+2=7+2=9</m:t>
          </m:r>
        </m:oMath>
      </m:oMathPara>
    </w:p>
    <w:p w14:paraId="41609FBD" w14:textId="7F8BC6C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 xml:space="preserve">45.28 </m:t>
            </m:r>
            <m:r>
              <w:rPr>
                <w:rFonts w:ascii="Cambria Math" w:hAnsi="Cambria Math" w:cs="Times New Roman"/>
                <w:sz w:val="28"/>
                <w:szCs w:val="28"/>
              </w:rPr>
              <m:t>/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.286 мм</m:t>
        </m:r>
      </m:oMath>
      <w:r w:rsidR="007E4952">
        <w:rPr>
          <w:rFonts w:ascii="Times New Roman" w:hAnsi="Times New Roman" w:cs="Times New Roman"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предварительная деформация пружины, мм</w:t>
      </w:r>
    </w:p>
    <w:p w14:paraId="16B83F27" w14:textId="6CB8017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5.72 мм </m:t>
        </m:r>
      </m:oMath>
      <w:r w:rsidR="001E1BB1" w:rsidRPr="003F5218">
        <w:rPr>
          <w:rFonts w:ascii="Times New Roman" w:hAnsi="Times New Roman" w:cs="Times New Roman"/>
          <w:iCs/>
          <w:sz w:val="28"/>
          <w:szCs w:val="28"/>
        </w:rPr>
        <w:t>– рабочая деформация пружины, мм</w:t>
      </w:r>
    </w:p>
    <w:p w14:paraId="63F7B1F2" w14:textId="029DECA2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6.43 мм</m:t>
        </m:r>
      </m:oMath>
      <w:r w:rsidR="001E1BB1" w:rsidRP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E4952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7E495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максимальная деформация пружины, мм</w:t>
      </w:r>
    </w:p>
    <w:p w14:paraId="061F583D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557D390" w14:textId="55AFD06D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в свободном состоянии, мм</w:t>
      </w:r>
    </w:p>
    <w:p w14:paraId="354397BB" w14:textId="61E28A0F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.7+6.43=25.13 мм</m:t>
          </m:r>
        </m:oMath>
      </m:oMathPara>
    </w:p>
    <w:p w14:paraId="355C0950" w14:textId="538F6D1E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предварительной деформации, мм</w:t>
      </w:r>
    </w:p>
    <w:p w14:paraId="195A3FF6" w14:textId="556B484D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0.286=24.844 мм</m:t>
          </m:r>
        </m:oMath>
      </m:oMathPara>
    </w:p>
    <w:p w14:paraId="26DE1F46" w14:textId="1B58AA21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рабочей деформации, мм</w:t>
      </w:r>
    </w:p>
    <w:p w14:paraId="7C8BFAD7" w14:textId="6EBE32E1" w:rsidR="00A56494" w:rsidRPr="003F5218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5.72=19.41 мм</m:t>
          </m:r>
        </m:oMath>
      </m:oMathPara>
    </w:p>
    <w:p w14:paraId="326298C5" w14:textId="3CF12E9A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максимальной деформации, мм</w:t>
      </w:r>
    </w:p>
    <w:p w14:paraId="390905C4" w14:textId="7BDD7CCB" w:rsidR="001E1BB1" w:rsidRPr="00B177D8" w:rsidRDefault="00000000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-1.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9+1-1.5)∙2.2=18.7 мм</m:t>
          </m:r>
        </m:oMath>
      </m:oMathPara>
    </w:p>
    <w:p w14:paraId="7D806E09" w14:textId="77777777" w:rsidR="00B177D8" w:rsidRDefault="00B177D8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421D8AD" w14:textId="77777777" w:rsidR="00B177D8" w:rsidRDefault="00B177D8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7DD12FA7" w14:textId="6D1CE369" w:rsidR="00B177D8" w:rsidRPr="00B177D8" w:rsidRDefault="00B177D8" w:rsidP="001809A0">
      <w:pPr>
        <w:pStyle w:val="a4"/>
        <w:numPr>
          <w:ilvl w:val="0"/>
          <w:numId w:val="8"/>
        </w:numPr>
        <w:spacing w:line="360" w:lineRule="auto"/>
        <w:ind w:right="-397"/>
        <w:rPr>
          <w:rFonts w:ascii="Times New Roman" w:hAnsi="Times New Roman" w:cs="Times New Roman"/>
          <w:b/>
          <w:bCs/>
          <w:iCs/>
          <w:sz w:val="32"/>
          <w:szCs w:val="32"/>
          <w:lang w:val="en-US"/>
        </w:rPr>
      </w:pPr>
      <w:r w:rsidRPr="00B177D8">
        <w:rPr>
          <w:rFonts w:ascii="Times New Roman" w:hAnsi="Times New Roman" w:cs="Times New Roman"/>
          <w:b/>
          <w:bCs/>
          <w:iCs/>
          <w:sz w:val="32"/>
          <w:szCs w:val="32"/>
        </w:rPr>
        <w:t>Заключение.</w:t>
      </w:r>
    </w:p>
    <w:p w14:paraId="43DF5EEC" w14:textId="77777777" w:rsidR="001E1BB1" w:rsidRPr="003F5218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6A9AF55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1E1BB1" w:rsidRPr="001E1BB1" w:rsidSect="004077DE">
      <w:headerReference w:type="default" r:id="rId29"/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56BF8D" w14:textId="77777777" w:rsidR="004077DE" w:rsidRDefault="004077DE" w:rsidP="00CA3C0B">
      <w:r>
        <w:separator/>
      </w:r>
    </w:p>
  </w:endnote>
  <w:endnote w:type="continuationSeparator" w:id="0">
    <w:p w14:paraId="2538FAF9" w14:textId="77777777" w:rsidR="004077DE" w:rsidRDefault="004077DE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F24CC68" w14:textId="77777777" w:rsidR="004077DE" w:rsidRDefault="004077DE" w:rsidP="00CA3C0B">
      <w:r>
        <w:separator/>
      </w:r>
    </w:p>
  </w:footnote>
  <w:footnote w:type="continuationSeparator" w:id="0">
    <w:p w14:paraId="4070190E" w14:textId="77777777" w:rsidR="004077DE" w:rsidRDefault="004077DE" w:rsidP="00CA3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BB9F4F" w14:textId="39E892AC" w:rsidR="00930E74" w:rsidRPr="00A455FA" w:rsidRDefault="003D5550" w:rsidP="00A455FA">
    <w:pPr>
      <w:pStyle w:val="a5"/>
    </w:pPr>
    <w:r>
      <w:t>30</w:t>
    </w:r>
    <w:r w:rsidR="004C735A">
      <w:rPr>
        <w:lang w:val="en-US"/>
      </w:rPr>
      <w:t>.04.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0A6D5C"/>
    <w:multiLevelType w:val="hybridMultilevel"/>
    <w:tmpl w:val="BA5E374E"/>
    <w:lvl w:ilvl="0" w:tplc="D97031B0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DF73CF"/>
    <w:multiLevelType w:val="hybridMultilevel"/>
    <w:tmpl w:val="0F6866CC"/>
    <w:lvl w:ilvl="0" w:tplc="5568DC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0157B"/>
    <w:multiLevelType w:val="hybridMultilevel"/>
    <w:tmpl w:val="3F90D466"/>
    <w:lvl w:ilvl="0" w:tplc="0D66448A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74003C"/>
    <w:multiLevelType w:val="hybridMultilevel"/>
    <w:tmpl w:val="EA7C2C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F57C85"/>
    <w:multiLevelType w:val="hybridMultilevel"/>
    <w:tmpl w:val="770EAF58"/>
    <w:lvl w:ilvl="0" w:tplc="05F61CD4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63B6196D"/>
    <w:multiLevelType w:val="hybridMultilevel"/>
    <w:tmpl w:val="F48A1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FF32F9"/>
    <w:multiLevelType w:val="hybridMultilevel"/>
    <w:tmpl w:val="3198FCF4"/>
    <w:lvl w:ilvl="0" w:tplc="CAFCCAA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7"/>
  </w:num>
  <w:num w:numId="2" w16cid:durableId="1193953305">
    <w:abstractNumId w:val="9"/>
  </w:num>
  <w:num w:numId="3" w16cid:durableId="2145803933">
    <w:abstractNumId w:val="1"/>
  </w:num>
  <w:num w:numId="4" w16cid:durableId="2011372402">
    <w:abstractNumId w:val="2"/>
  </w:num>
  <w:num w:numId="5" w16cid:durableId="1773432505">
    <w:abstractNumId w:val="6"/>
  </w:num>
  <w:num w:numId="6" w16cid:durableId="453137115">
    <w:abstractNumId w:val="0"/>
  </w:num>
  <w:num w:numId="7" w16cid:durableId="1362785745">
    <w:abstractNumId w:val="3"/>
  </w:num>
  <w:num w:numId="8" w16cid:durableId="98988924">
    <w:abstractNumId w:val="4"/>
  </w:num>
  <w:num w:numId="9" w16cid:durableId="498933374">
    <w:abstractNumId w:val="5"/>
  </w:num>
  <w:num w:numId="10" w16cid:durableId="28404196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A1145"/>
    <w:rsid w:val="000B0AB3"/>
    <w:rsid w:val="000C05A6"/>
    <w:rsid w:val="000C2D0B"/>
    <w:rsid w:val="000D2BE1"/>
    <w:rsid w:val="000D6085"/>
    <w:rsid w:val="000E48A4"/>
    <w:rsid w:val="0012111F"/>
    <w:rsid w:val="00145ED0"/>
    <w:rsid w:val="00171566"/>
    <w:rsid w:val="001720DA"/>
    <w:rsid w:val="001809A0"/>
    <w:rsid w:val="001938FA"/>
    <w:rsid w:val="001C172F"/>
    <w:rsid w:val="001C323D"/>
    <w:rsid w:val="001C76BF"/>
    <w:rsid w:val="001D4B29"/>
    <w:rsid w:val="001D60B8"/>
    <w:rsid w:val="001E0240"/>
    <w:rsid w:val="001E1BB1"/>
    <w:rsid w:val="001F51C8"/>
    <w:rsid w:val="001F6745"/>
    <w:rsid w:val="0021580D"/>
    <w:rsid w:val="002334E6"/>
    <w:rsid w:val="00240636"/>
    <w:rsid w:val="002414A7"/>
    <w:rsid w:val="00254F0F"/>
    <w:rsid w:val="002730E2"/>
    <w:rsid w:val="002755D2"/>
    <w:rsid w:val="00286465"/>
    <w:rsid w:val="00287F33"/>
    <w:rsid w:val="00292489"/>
    <w:rsid w:val="00292BA0"/>
    <w:rsid w:val="002A57AA"/>
    <w:rsid w:val="002D39E1"/>
    <w:rsid w:val="002E3F2A"/>
    <w:rsid w:val="00302B42"/>
    <w:rsid w:val="003042C8"/>
    <w:rsid w:val="00311BD7"/>
    <w:rsid w:val="00312E6B"/>
    <w:rsid w:val="00321F4F"/>
    <w:rsid w:val="00330027"/>
    <w:rsid w:val="0036425A"/>
    <w:rsid w:val="00384418"/>
    <w:rsid w:val="003932CD"/>
    <w:rsid w:val="003A048C"/>
    <w:rsid w:val="003A54DC"/>
    <w:rsid w:val="003A67E1"/>
    <w:rsid w:val="003A74F5"/>
    <w:rsid w:val="003B191D"/>
    <w:rsid w:val="003B27F4"/>
    <w:rsid w:val="003D5550"/>
    <w:rsid w:val="003D5580"/>
    <w:rsid w:val="003F5218"/>
    <w:rsid w:val="004077DE"/>
    <w:rsid w:val="004137A6"/>
    <w:rsid w:val="00422C35"/>
    <w:rsid w:val="00453874"/>
    <w:rsid w:val="0045518E"/>
    <w:rsid w:val="00461AB6"/>
    <w:rsid w:val="0046242F"/>
    <w:rsid w:val="00477E1A"/>
    <w:rsid w:val="00495A09"/>
    <w:rsid w:val="00496B22"/>
    <w:rsid w:val="004C3C9C"/>
    <w:rsid w:val="004C735A"/>
    <w:rsid w:val="004E77D9"/>
    <w:rsid w:val="0050458C"/>
    <w:rsid w:val="005311E8"/>
    <w:rsid w:val="005703ED"/>
    <w:rsid w:val="00587BD3"/>
    <w:rsid w:val="00597BF2"/>
    <w:rsid w:val="005A4345"/>
    <w:rsid w:val="005A65FF"/>
    <w:rsid w:val="005E141C"/>
    <w:rsid w:val="005F0B2C"/>
    <w:rsid w:val="005F27EA"/>
    <w:rsid w:val="00604F14"/>
    <w:rsid w:val="006075D2"/>
    <w:rsid w:val="006218CF"/>
    <w:rsid w:val="00632D69"/>
    <w:rsid w:val="006361C2"/>
    <w:rsid w:val="006401B9"/>
    <w:rsid w:val="00651880"/>
    <w:rsid w:val="00670C17"/>
    <w:rsid w:val="00674984"/>
    <w:rsid w:val="00675132"/>
    <w:rsid w:val="00675E96"/>
    <w:rsid w:val="00692D02"/>
    <w:rsid w:val="00694762"/>
    <w:rsid w:val="006A0CCA"/>
    <w:rsid w:val="006A20FD"/>
    <w:rsid w:val="006B5487"/>
    <w:rsid w:val="006D387E"/>
    <w:rsid w:val="006E4BC2"/>
    <w:rsid w:val="00704EA1"/>
    <w:rsid w:val="007125AC"/>
    <w:rsid w:val="00715FE5"/>
    <w:rsid w:val="00720321"/>
    <w:rsid w:val="007270C2"/>
    <w:rsid w:val="00770520"/>
    <w:rsid w:val="007721F9"/>
    <w:rsid w:val="00784237"/>
    <w:rsid w:val="0079333E"/>
    <w:rsid w:val="00796FE0"/>
    <w:rsid w:val="007A1B35"/>
    <w:rsid w:val="007A5D92"/>
    <w:rsid w:val="007C34E6"/>
    <w:rsid w:val="007C3C14"/>
    <w:rsid w:val="007E483B"/>
    <w:rsid w:val="007E4952"/>
    <w:rsid w:val="007F3B5F"/>
    <w:rsid w:val="008009E8"/>
    <w:rsid w:val="00824209"/>
    <w:rsid w:val="00830587"/>
    <w:rsid w:val="00830CD2"/>
    <w:rsid w:val="00850972"/>
    <w:rsid w:val="00880E18"/>
    <w:rsid w:val="00886947"/>
    <w:rsid w:val="008B69BB"/>
    <w:rsid w:val="008C10D3"/>
    <w:rsid w:val="008D4626"/>
    <w:rsid w:val="008E3DF1"/>
    <w:rsid w:val="008F0607"/>
    <w:rsid w:val="008F6B54"/>
    <w:rsid w:val="00930E74"/>
    <w:rsid w:val="00940947"/>
    <w:rsid w:val="009A1E0B"/>
    <w:rsid w:val="009B522F"/>
    <w:rsid w:val="009B6A8E"/>
    <w:rsid w:val="009C4557"/>
    <w:rsid w:val="009D4868"/>
    <w:rsid w:val="009E6E54"/>
    <w:rsid w:val="00A455FA"/>
    <w:rsid w:val="00A56494"/>
    <w:rsid w:val="00A61926"/>
    <w:rsid w:val="00A644BA"/>
    <w:rsid w:val="00A71A67"/>
    <w:rsid w:val="00A77E7F"/>
    <w:rsid w:val="00A85196"/>
    <w:rsid w:val="00A857AF"/>
    <w:rsid w:val="00A97826"/>
    <w:rsid w:val="00AA6CBE"/>
    <w:rsid w:val="00AE2C6A"/>
    <w:rsid w:val="00AE4D4B"/>
    <w:rsid w:val="00B03BE0"/>
    <w:rsid w:val="00B0781A"/>
    <w:rsid w:val="00B10118"/>
    <w:rsid w:val="00B1568C"/>
    <w:rsid w:val="00B177D8"/>
    <w:rsid w:val="00B2072B"/>
    <w:rsid w:val="00B4736C"/>
    <w:rsid w:val="00B5139D"/>
    <w:rsid w:val="00B5170D"/>
    <w:rsid w:val="00B51FCC"/>
    <w:rsid w:val="00B5621D"/>
    <w:rsid w:val="00B74936"/>
    <w:rsid w:val="00B90749"/>
    <w:rsid w:val="00BA0420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B1682"/>
    <w:rsid w:val="00CC31A7"/>
    <w:rsid w:val="00CD07A9"/>
    <w:rsid w:val="00CD4310"/>
    <w:rsid w:val="00CF2ECB"/>
    <w:rsid w:val="00D12164"/>
    <w:rsid w:val="00D14A9A"/>
    <w:rsid w:val="00D43C10"/>
    <w:rsid w:val="00D45690"/>
    <w:rsid w:val="00D568C6"/>
    <w:rsid w:val="00D61C22"/>
    <w:rsid w:val="00D715BC"/>
    <w:rsid w:val="00D758EC"/>
    <w:rsid w:val="00D7723F"/>
    <w:rsid w:val="00D932D6"/>
    <w:rsid w:val="00DD030D"/>
    <w:rsid w:val="00DD4024"/>
    <w:rsid w:val="00DE1560"/>
    <w:rsid w:val="00DF019A"/>
    <w:rsid w:val="00DF550F"/>
    <w:rsid w:val="00DF72A7"/>
    <w:rsid w:val="00DF7333"/>
    <w:rsid w:val="00DF7E5F"/>
    <w:rsid w:val="00E02AAD"/>
    <w:rsid w:val="00E275C9"/>
    <w:rsid w:val="00E42B94"/>
    <w:rsid w:val="00E5589B"/>
    <w:rsid w:val="00E601FA"/>
    <w:rsid w:val="00E729FA"/>
    <w:rsid w:val="00E747BE"/>
    <w:rsid w:val="00E75594"/>
    <w:rsid w:val="00EA045B"/>
    <w:rsid w:val="00EB0959"/>
    <w:rsid w:val="00EB10CE"/>
    <w:rsid w:val="00EC0CBF"/>
    <w:rsid w:val="00EE3C55"/>
    <w:rsid w:val="00F014A5"/>
    <w:rsid w:val="00F06607"/>
    <w:rsid w:val="00F2330A"/>
    <w:rsid w:val="00F23B85"/>
    <w:rsid w:val="00F36A84"/>
    <w:rsid w:val="00F44915"/>
    <w:rsid w:val="00F7514A"/>
    <w:rsid w:val="00F87008"/>
    <w:rsid w:val="00FA1B86"/>
    <w:rsid w:val="00FB1249"/>
    <w:rsid w:val="00FB1A00"/>
    <w:rsid w:val="00FC1C4A"/>
    <w:rsid w:val="00FD2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1C2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61C22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e">
    <w:name w:val="Subtitle"/>
    <w:basedOn w:val="a"/>
    <w:next w:val="a"/>
    <w:link w:val="af"/>
    <w:uiPriority w:val="11"/>
    <w:qFormat/>
    <w:rsid w:val="00692D02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">
    <w:name w:val="Подзаголовок Знак"/>
    <w:basedOn w:val="a0"/>
    <w:link w:val="ae"/>
    <w:uiPriority w:val="11"/>
    <w:rsid w:val="00692D02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f0">
    <w:name w:val="Body Text"/>
    <w:basedOn w:val="a"/>
    <w:link w:val="af1"/>
    <w:rsid w:val="001F51C8"/>
    <w:pPr>
      <w:spacing w:line="360" w:lineRule="auto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0"/>
    <w:link w:val="af0"/>
    <w:rsid w:val="001F51C8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73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9</TotalTime>
  <Pages>30</Pages>
  <Words>3412</Words>
  <Characters>19452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63</cp:revision>
  <cp:lastPrinted>2021-09-16T11:06:00Z</cp:lastPrinted>
  <dcterms:created xsi:type="dcterms:W3CDTF">2024-03-02T14:00:00Z</dcterms:created>
  <dcterms:modified xsi:type="dcterms:W3CDTF">2024-04-30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